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B7157F" w14:textId="77777777" w:rsidR="002D50C1" w:rsidRPr="00793693" w:rsidRDefault="002D50C1" w:rsidP="002D50C1">
      <w:pPr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</w:pPr>
      <w:r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(SẢN PHẨM SHCM</w:t>
      </w:r>
      <w:r w:rsidR="00B71BA8"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r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TRƯỜNG </w:t>
      </w:r>
      <w:r w:rsidR="00A92B2C"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PTDTNT THCS HUYỆN THANH SƠN</w:t>
      </w:r>
      <w:r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)</w:t>
      </w:r>
    </w:p>
    <w:p w14:paraId="1EC066CE" w14:textId="77777777" w:rsidR="002D50C1" w:rsidRPr="00793693" w:rsidRDefault="002D50C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5634B31E" w14:textId="77777777" w:rsidR="0029617E" w:rsidRPr="00793693" w:rsidRDefault="00B54BB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9D75AA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IỮA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AC7A14" w:rsidRPr="00793693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E027FE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Ì</w:t>
      </w:r>
      <w:r w:rsidR="00AC7A14" w:rsidRPr="0079369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B71BA8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</w:t>
      </w:r>
      <w:r w:rsidR="00AC7A14" w:rsidRPr="0079369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3EC86E46" w14:textId="77777777" w:rsidR="00BF32F4" w:rsidRPr="00793693" w:rsidRDefault="00AC7A14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2A3B4E3F" w14:textId="77777777" w:rsidR="00BF32F4" w:rsidRPr="00793693" w:rsidRDefault="00BF32F4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035800F" w14:textId="77777777" w:rsidR="00F347AC" w:rsidRPr="00793693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9D75AA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IỮA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B71BA8" w:rsidRPr="00793693">
        <w:rPr>
          <w:rFonts w:ascii="Times New Roman" w:eastAsia="Times New Roman" w:hAnsi="Times New Roman" w:cs="Times New Roman"/>
          <w:b/>
          <w:sz w:val="28"/>
          <w:szCs w:val="28"/>
        </w:rPr>
        <w:t>HỌC KỲ 1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 xml:space="preserve"> MÔN TOÁN – LỚP 7</w:t>
      </w:r>
    </w:p>
    <w:p w14:paraId="5F7E89A0" w14:textId="77777777" w:rsidR="00F347AC" w:rsidRPr="00793693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649"/>
        <w:gridCol w:w="1381"/>
        <w:gridCol w:w="3781"/>
        <w:gridCol w:w="1042"/>
        <w:gridCol w:w="646"/>
        <w:gridCol w:w="1042"/>
        <w:gridCol w:w="893"/>
        <w:gridCol w:w="1042"/>
        <w:gridCol w:w="1034"/>
        <w:gridCol w:w="1042"/>
        <w:gridCol w:w="683"/>
        <w:gridCol w:w="1120"/>
      </w:tblGrid>
      <w:tr w:rsidR="00F347AC" w:rsidRPr="00793693" w14:paraId="7B3D4030" w14:textId="77777777" w:rsidTr="004D0964">
        <w:trPr>
          <w:trHeight w:val="624"/>
        </w:trPr>
        <w:tc>
          <w:tcPr>
            <w:tcW w:w="226" w:type="pct"/>
            <w:vMerge w:val="restart"/>
            <w:vAlign w:val="center"/>
          </w:tcPr>
          <w:p w14:paraId="1472B896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481" w:type="pct"/>
            <w:vMerge w:val="restart"/>
            <w:vAlign w:val="center"/>
          </w:tcPr>
          <w:p w14:paraId="102016D4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317" w:type="pct"/>
            <w:vMerge w:val="restart"/>
            <w:vAlign w:val="center"/>
          </w:tcPr>
          <w:p w14:paraId="3A188FAB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2586" w:type="pct"/>
            <w:gridSpan w:val="8"/>
            <w:vAlign w:val="center"/>
          </w:tcPr>
          <w:p w14:paraId="5B4C65FE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</w:tc>
        <w:tc>
          <w:tcPr>
            <w:tcW w:w="390" w:type="pct"/>
            <w:vMerge w:val="restart"/>
            <w:vAlign w:val="center"/>
          </w:tcPr>
          <w:p w14:paraId="1CF19712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ổng % điểm</w:t>
            </w:r>
          </w:p>
        </w:tc>
      </w:tr>
      <w:tr w:rsidR="00F347AC" w:rsidRPr="00793693" w14:paraId="6780177A" w14:textId="77777777" w:rsidTr="004D0964">
        <w:trPr>
          <w:trHeight w:val="624"/>
        </w:trPr>
        <w:tc>
          <w:tcPr>
            <w:tcW w:w="226" w:type="pct"/>
            <w:vMerge/>
            <w:vAlign w:val="center"/>
          </w:tcPr>
          <w:p w14:paraId="77D4698B" w14:textId="77777777"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1" w:type="pct"/>
            <w:vMerge/>
            <w:vAlign w:val="center"/>
          </w:tcPr>
          <w:p w14:paraId="2AE2004B" w14:textId="77777777"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17" w:type="pct"/>
            <w:vMerge/>
            <w:vAlign w:val="center"/>
          </w:tcPr>
          <w:p w14:paraId="3B320E65" w14:textId="77777777"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88" w:type="pct"/>
            <w:gridSpan w:val="2"/>
            <w:shd w:val="clear" w:color="auto" w:fill="E2EFD9"/>
            <w:vAlign w:val="center"/>
          </w:tcPr>
          <w:p w14:paraId="0A5F07AB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674" w:type="pct"/>
            <w:gridSpan w:val="2"/>
            <w:shd w:val="clear" w:color="auto" w:fill="DEEBF6"/>
            <w:vAlign w:val="center"/>
          </w:tcPr>
          <w:p w14:paraId="7AB5EFD4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723" w:type="pct"/>
            <w:gridSpan w:val="2"/>
            <w:shd w:val="clear" w:color="auto" w:fill="FFF2CC"/>
            <w:vAlign w:val="center"/>
          </w:tcPr>
          <w:p w14:paraId="30BE8783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601" w:type="pct"/>
            <w:gridSpan w:val="2"/>
            <w:shd w:val="clear" w:color="auto" w:fill="E7E6E6"/>
            <w:vAlign w:val="center"/>
          </w:tcPr>
          <w:p w14:paraId="18616ADC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390" w:type="pct"/>
            <w:vMerge/>
            <w:vAlign w:val="center"/>
          </w:tcPr>
          <w:p w14:paraId="6C4D2B39" w14:textId="77777777"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9D75AA" w:rsidRPr="00793693" w14:paraId="4CC0E625" w14:textId="77777777" w:rsidTr="004D0964">
        <w:trPr>
          <w:trHeight w:val="624"/>
        </w:trPr>
        <w:tc>
          <w:tcPr>
            <w:tcW w:w="226" w:type="pct"/>
            <w:vMerge/>
            <w:vAlign w:val="center"/>
          </w:tcPr>
          <w:p w14:paraId="38118135" w14:textId="77777777"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1" w:type="pct"/>
            <w:vMerge/>
            <w:vAlign w:val="center"/>
          </w:tcPr>
          <w:p w14:paraId="12969896" w14:textId="77777777"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17" w:type="pct"/>
            <w:vMerge/>
            <w:vAlign w:val="center"/>
          </w:tcPr>
          <w:p w14:paraId="36686D29" w14:textId="77777777"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E2EFD9"/>
            <w:vAlign w:val="center"/>
          </w:tcPr>
          <w:p w14:paraId="5F30A059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25" w:type="pct"/>
            <w:shd w:val="clear" w:color="auto" w:fill="E2EFD9"/>
            <w:vAlign w:val="center"/>
          </w:tcPr>
          <w:p w14:paraId="67846A18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63" w:type="pct"/>
            <w:shd w:val="clear" w:color="auto" w:fill="DEEBF6"/>
            <w:vAlign w:val="center"/>
          </w:tcPr>
          <w:p w14:paraId="5DE70CE8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11" w:type="pct"/>
            <w:shd w:val="clear" w:color="auto" w:fill="DEEBF6"/>
            <w:vAlign w:val="center"/>
          </w:tcPr>
          <w:p w14:paraId="03E71998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63" w:type="pct"/>
            <w:shd w:val="clear" w:color="auto" w:fill="FFF2CC"/>
            <w:vAlign w:val="center"/>
          </w:tcPr>
          <w:p w14:paraId="53CD929E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60" w:type="pct"/>
            <w:shd w:val="clear" w:color="auto" w:fill="FFF2CC"/>
            <w:vAlign w:val="center"/>
          </w:tcPr>
          <w:p w14:paraId="107E8C4C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63" w:type="pct"/>
            <w:shd w:val="clear" w:color="auto" w:fill="E7E6E6"/>
            <w:vAlign w:val="center"/>
          </w:tcPr>
          <w:p w14:paraId="61D8EB5E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38" w:type="pct"/>
            <w:shd w:val="clear" w:color="auto" w:fill="E7E6E6"/>
            <w:vAlign w:val="center"/>
          </w:tcPr>
          <w:p w14:paraId="59CA51FC" w14:textId="77777777" w:rsidR="00F347AC" w:rsidRPr="00793693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90" w:type="pct"/>
            <w:vMerge/>
            <w:vAlign w:val="center"/>
          </w:tcPr>
          <w:p w14:paraId="41B80C69" w14:textId="77777777" w:rsidR="00F347AC" w:rsidRPr="00793693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4D0964" w:rsidRPr="00793693" w14:paraId="090C8CB0" w14:textId="77777777" w:rsidTr="004D0964">
        <w:trPr>
          <w:trHeight w:val="511"/>
        </w:trPr>
        <w:tc>
          <w:tcPr>
            <w:tcW w:w="226" w:type="pct"/>
            <w:vMerge w:val="restart"/>
            <w:vAlign w:val="center"/>
          </w:tcPr>
          <w:p w14:paraId="1F49F6A8" w14:textId="77777777"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81" w:type="pct"/>
            <w:vMerge w:val="restart"/>
            <w:vAlign w:val="center"/>
          </w:tcPr>
          <w:p w14:paraId="73883D01" w14:textId="77777777"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Số hữu tỉ.</w:t>
            </w:r>
          </w:p>
          <w:p w14:paraId="4C99557C" w14:textId="77777777"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Số thực</w:t>
            </w:r>
          </w:p>
          <w:p w14:paraId="31715548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14:paraId="63E17FD3" w14:textId="77777777" w:rsidR="004D0964" w:rsidRPr="00440E63" w:rsidRDefault="00440E63" w:rsidP="00440E63">
            <w:pPr>
              <w:widowControl w:val="0"/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</w:pPr>
            <w:r w:rsidRPr="00440E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  <w:t xml:space="preserve">1.1. </w:t>
            </w:r>
            <w:r w:rsidR="004D0964" w:rsidRPr="00440E6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  <w:t>Tập hợp Q các số hữu tỉ</w:t>
            </w:r>
          </w:p>
          <w:p w14:paraId="5CF1A53B" w14:textId="77777777" w:rsidR="004D0964" w:rsidRPr="00793693" w:rsidRDefault="004D0964" w:rsidP="004D0964">
            <w:pPr>
              <w:widowControl w:val="0"/>
              <w:tabs>
                <w:tab w:val="left" w:leader="dot" w:pos="122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363" w:type="pct"/>
            <w:shd w:val="clear" w:color="auto" w:fill="E2EFD9"/>
            <w:vAlign w:val="center"/>
          </w:tcPr>
          <w:p w14:paraId="3D5CB1A2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28176E97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14:paraId="25FA6F6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14:paraId="1391508A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48CB6A7D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14:paraId="3EC12BA1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13B3A0C0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6D2A9062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14:paraId="14F1E701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14:paraId="1F37DE51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 w:val="restart"/>
            <w:vAlign w:val="center"/>
          </w:tcPr>
          <w:p w14:paraId="3D5891CF" w14:textId="77777777" w:rsidR="004D0964" w:rsidRPr="00793693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,5</w:t>
            </w:r>
            <w:r w:rsidR="004D0964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  <w:p w14:paraId="09DE7783" w14:textId="77777777" w:rsidR="004D0964" w:rsidRPr="00793693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25</w:t>
            </w:r>
          </w:p>
          <w:p w14:paraId="369B90BE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14:paraId="668186C9" w14:textId="77777777" w:rsidTr="004D0964">
        <w:trPr>
          <w:trHeight w:val="222"/>
        </w:trPr>
        <w:tc>
          <w:tcPr>
            <w:tcW w:w="226" w:type="pct"/>
            <w:vMerge/>
            <w:vAlign w:val="center"/>
          </w:tcPr>
          <w:p w14:paraId="417DF03D" w14:textId="77777777"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481" w:type="pct"/>
            <w:vMerge/>
            <w:vAlign w:val="center"/>
          </w:tcPr>
          <w:p w14:paraId="177625C3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14:paraId="2A9355E6" w14:textId="77777777" w:rsidR="004D0964" w:rsidRPr="00793693" w:rsidRDefault="004D0964" w:rsidP="004D0964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  <w:t>2. Các phép tính với số hữu tỉ</w:t>
            </w:r>
          </w:p>
        </w:tc>
        <w:tc>
          <w:tcPr>
            <w:tcW w:w="363" w:type="pct"/>
            <w:shd w:val="clear" w:color="auto" w:fill="E2EFD9"/>
            <w:vAlign w:val="center"/>
          </w:tcPr>
          <w:p w14:paraId="71532AE6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25" w:type="pct"/>
            <w:shd w:val="clear" w:color="auto" w:fill="E2EFD9"/>
            <w:vAlign w:val="center"/>
          </w:tcPr>
          <w:p w14:paraId="1EA1AB4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14:paraId="3B355242" w14:textId="77777777" w:rsidR="004D0964" w:rsidRPr="00793693" w:rsidRDefault="008C786B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07A18B0B" w14:textId="77777777" w:rsidR="004D0964" w:rsidRPr="00793693" w:rsidRDefault="008C786B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</w:t>
            </w:r>
            <w:r w:rsidR="004D0964"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14:paraId="5B5FC909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14:paraId="04B04646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5đ)</w:t>
            </w:r>
          </w:p>
        </w:tc>
        <w:tc>
          <w:tcPr>
            <w:tcW w:w="363" w:type="pct"/>
            <w:shd w:val="clear" w:color="auto" w:fill="FFF2CC"/>
            <w:vAlign w:val="center"/>
          </w:tcPr>
          <w:p w14:paraId="7984A366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707D7431" w14:textId="77777777" w:rsidR="004D0964" w:rsidRPr="00793693" w:rsidRDefault="008C786B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14:paraId="17DF6A9F" w14:textId="77777777" w:rsidR="004D0964" w:rsidRPr="00793693" w:rsidRDefault="004D0964" w:rsidP="008C786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696FA2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)</w:t>
            </w:r>
          </w:p>
        </w:tc>
        <w:tc>
          <w:tcPr>
            <w:tcW w:w="363" w:type="pct"/>
            <w:shd w:val="clear" w:color="auto" w:fill="E7E6E6"/>
            <w:vAlign w:val="center"/>
          </w:tcPr>
          <w:p w14:paraId="710A221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14:paraId="2CCB8FE6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14:paraId="185C2A9F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đ)</w:t>
            </w:r>
          </w:p>
        </w:tc>
        <w:tc>
          <w:tcPr>
            <w:tcW w:w="390" w:type="pct"/>
            <w:vMerge/>
            <w:vAlign w:val="center"/>
          </w:tcPr>
          <w:p w14:paraId="22DBD4DA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14:paraId="0872A3BE" w14:textId="77777777" w:rsidTr="004D0964">
        <w:trPr>
          <w:trHeight w:val="222"/>
        </w:trPr>
        <w:tc>
          <w:tcPr>
            <w:tcW w:w="226" w:type="pct"/>
            <w:vMerge/>
            <w:vAlign w:val="center"/>
          </w:tcPr>
          <w:p w14:paraId="121CB3D3" w14:textId="77777777"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481" w:type="pct"/>
            <w:vMerge/>
            <w:vAlign w:val="center"/>
          </w:tcPr>
          <w:p w14:paraId="722B6138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14:paraId="053D8AB2" w14:textId="77777777" w:rsidR="004D0964" w:rsidRPr="00793693" w:rsidRDefault="004D0964" w:rsidP="003B5902">
            <w:pPr>
              <w:widowControl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="003B5902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3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. Làm tròn số</w:t>
            </w:r>
          </w:p>
        </w:tc>
        <w:tc>
          <w:tcPr>
            <w:tcW w:w="363" w:type="pct"/>
            <w:shd w:val="clear" w:color="auto" w:fill="E2EFD9"/>
            <w:vAlign w:val="center"/>
          </w:tcPr>
          <w:p w14:paraId="24FE9121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25" w:type="pct"/>
            <w:shd w:val="clear" w:color="auto" w:fill="E2EFD9"/>
            <w:vAlign w:val="center"/>
          </w:tcPr>
          <w:p w14:paraId="551256E2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14:paraId="3B9C0946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6C1C8EDB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14:paraId="1EA14BE4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2CE925B3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0757FC87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14:paraId="557F78DF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14:paraId="164CD4D6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/>
            <w:vAlign w:val="center"/>
          </w:tcPr>
          <w:p w14:paraId="1C8DD6B5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14:paraId="12393901" w14:textId="77777777" w:rsidTr="004D0964">
        <w:trPr>
          <w:trHeight w:val="222"/>
        </w:trPr>
        <w:tc>
          <w:tcPr>
            <w:tcW w:w="226" w:type="pct"/>
            <w:vMerge/>
            <w:vAlign w:val="center"/>
          </w:tcPr>
          <w:p w14:paraId="3100562A" w14:textId="77777777" w:rsidR="004D0964" w:rsidRPr="00793693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481" w:type="pct"/>
            <w:vMerge/>
            <w:vAlign w:val="center"/>
          </w:tcPr>
          <w:p w14:paraId="74F64E30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14:paraId="28228BD6" w14:textId="77777777" w:rsidR="004D0964" w:rsidRPr="00793693" w:rsidRDefault="003B5902" w:rsidP="004D0964">
            <w:pPr>
              <w:widowControl w:val="0"/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1.4</w:t>
            </w:r>
            <w:r w:rsidR="004D0964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. Số vô tỉ. Số thực</w:t>
            </w:r>
          </w:p>
        </w:tc>
        <w:tc>
          <w:tcPr>
            <w:tcW w:w="363" w:type="pct"/>
            <w:shd w:val="clear" w:color="auto" w:fill="E2EFD9"/>
            <w:vAlign w:val="center"/>
          </w:tcPr>
          <w:p w14:paraId="505B6915" w14:textId="77777777" w:rsidR="004D0964" w:rsidRPr="00793693" w:rsidRDefault="00D075C7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5DDB2A63" w14:textId="77777777" w:rsidR="004D0964" w:rsidRPr="00793693" w:rsidRDefault="00D075C7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</w:t>
            </w:r>
            <w:r w:rsidR="004D0964"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14:paraId="3BF5F70D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14:paraId="66137474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14:paraId="136771F7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028BD2D2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49237DB5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14:paraId="719A642B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14:paraId="4B01A72D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/>
            <w:vAlign w:val="center"/>
          </w:tcPr>
          <w:p w14:paraId="1977565F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14:paraId="529CEF46" w14:textId="77777777" w:rsidTr="004D0964">
        <w:trPr>
          <w:trHeight w:val="624"/>
        </w:trPr>
        <w:tc>
          <w:tcPr>
            <w:tcW w:w="226" w:type="pct"/>
            <w:vMerge w:val="restart"/>
            <w:vAlign w:val="center"/>
          </w:tcPr>
          <w:p w14:paraId="384CA192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6EDF3F71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 w:val="restart"/>
            <w:vAlign w:val="center"/>
          </w:tcPr>
          <w:p w14:paraId="0591D75A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G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óc. Đường thẳng song song</w:t>
            </w:r>
          </w:p>
        </w:tc>
        <w:tc>
          <w:tcPr>
            <w:tcW w:w="1317" w:type="pct"/>
            <w:vAlign w:val="center"/>
          </w:tcPr>
          <w:p w14:paraId="46FF5091" w14:textId="77777777" w:rsidR="004D0964" w:rsidRPr="00793693" w:rsidRDefault="004D0964" w:rsidP="004D0964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2.1. Hai góc đối đỉnh</w:t>
            </w:r>
          </w:p>
        </w:tc>
        <w:tc>
          <w:tcPr>
            <w:tcW w:w="363" w:type="pct"/>
            <w:shd w:val="clear" w:color="auto" w:fill="E2EFD9"/>
            <w:vAlign w:val="center"/>
          </w:tcPr>
          <w:p w14:paraId="4BC29F58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0467D68D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14:paraId="1E9EA210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14:paraId="46BBF430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14:paraId="3393AE01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43872AAA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337C8E7B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14:paraId="4C72CC8A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14:paraId="6B1DAB63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 w:val="restart"/>
            <w:vAlign w:val="center"/>
          </w:tcPr>
          <w:p w14:paraId="6C44EC53" w14:textId="77777777" w:rsidR="004D0964" w:rsidRPr="00793693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,5</w:t>
            </w:r>
            <w:r w:rsidR="004D0964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  <w:p w14:paraId="2B2B13A1" w14:textId="77777777" w:rsidR="004D0964" w:rsidRPr="00793693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75</w:t>
            </w:r>
          </w:p>
          <w:p w14:paraId="2E9CDB7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14:paraId="15D4AA78" w14:textId="77777777" w:rsidTr="004D0964">
        <w:trPr>
          <w:trHeight w:val="624"/>
        </w:trPr>
        <w:tc>
          <w:tcPr>
            <w:tcW w:w="226" w:type="pct"/>
            <w:vMerge/>
            <w:vAlign w:val="center"/>
          </w:tcPr>
          <w:p w14:paraId="6994385A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14:paraId="7642D26C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14:paraId="7C8F717E" w14:textId="77777777" w:rsidR="004D0964" w:rsidRPr="00793693" w:rsidRDefault="004D0964" w:rsidP="004D0964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2.2. Hai đường thẳng vuông góc</w:t>
            </w:r>
          </w:p>
        </w:tc>
        <w:tc>
          <w:tcPr>
            <w:tcW w:w="363" w:type="pct"/>
            <w:shd w:val="clear" w:color="auto" w:fill="E2EFD9"/>
            <w:vAlign w:val="center"/>
          </w:tcPr>
          <w:p w14:paraId="2601DD25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308D9D59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14:paraId="43DA2F0E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14:paraId="244C101E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14:paraId="1513152F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18206E17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2F2C1CCE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14:paraId="4A59EA5F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14:paraId="768108B0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/>
            <w:vAlign w:val="center"/>
          </w:tcPr>
          <w:p w14:paraId="4F374165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14:paraId="276915DE" w14:textId="77777777" w:rsidTr="004D0964">
        <w:trPr>
          <w:trHeight w:val="215"/>
        </w:trPr>
        <w:tc>
          <w:tcPr>
            <w:tcW w:w="226" w:type="pct"/>
            <w:vMerge/>
            <w:vAlign w:val="center"/>
          </w:tcPr>
          <w:p w14:paraId="1A9C6ADA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14:paraId="7DBBFBF1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14:paraId="2FBD4915" w14:textId="77777777" w:rsidR="004D0964" w:rsidRPr="00793693" w:rsidRDefault="004D0964" w:rsidP="004D0964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2.3. Hai đường thẳng song so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14:paraId="0BA98047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25" w:type="pct"/>
            <w:shd w:val="clear" w:color="auto" w:fill="E2EFD9"/>
            <w:vAlign w:val="center"/>
          </w:tcPr>
          <w:p w14:paraId="00AAC883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14:paraId="32DAFD37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16310698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14:paraId="71D6AB80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14:paraId="537E517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đ)</w:t>
            </w:r>
          </w:p>
        </w:tc>
        <w:tc>
          <w:tcPr>
            <w:tcW w:w="363" w:type="pct"/>
            <w:shd w:val="clear" w:color="auto" w:fill="FFF2CC"/>
            <w:vAlign w:val="center"/>
          </w:tcPr>
          <w:p w14:paraId="3008ED92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618EC69D" w14:textId="77777777" w:rsidR="004D0964" w:rsidRPr="00793693" w:rsidRDefault="00963BEF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14:paraId="3D66674D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0,75)</w:t>
            </w:r>
          </w:p>
        </w:tc>
        <w:tc>
          <w:tcPr>
            <w:tcW w:w="363" w:type="pct"/>
            <w:shd w:val="clear" w:color="auto" w:fill="E7E6E6"/>
            <w:vAlign w:val="center"/>
          </w:tcPr>
          <w:p w14:paraId="1C95CEE4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14:paraId="3A2EB31B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/>
            <w:vAlign w:val="center"/>
          </w:tcPr>
          <w:p w14:paraId="2C99E814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14:paraId="1A917F44" w14:textId="77777777" w:rsidTr="004D0964">
        <w:trPr>
          <w:trHeight w:val="215"/>
        </w:trPr>
        <w:tc>
          <w:tcPr>
            <w:tcW w:w="226" w:type="pct"/>
            <w:vMerge/>
            <w:vAlign w:val="center"/>
          </w:tcPr>
          <w:p w14:paraId="0578ADE2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14:paraId="01B36E7A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14:paraId="5BA1FAB6" w14:textId="77777777" w:rsidR="004D0964" w:rsidRPr="00793693" w:rsidRDefault="004D0964" w:rsidP="004D0964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2.4. Tiên đề Ơ-clit về đường thẳng song so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14:paraId="701C0164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7D6E5209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14:paraId="0C4E1517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14:paraId="2A8BC389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14:paraId="4ED930BE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7D2FB7EB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2AAFBCD7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14:paraId="32EC515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14:paraId="2EF9F450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/>
            <w:vAlign w:val="center"/>
          </w:tcPr>
          <w:p w14:paraId="461E7C40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14:paraId="3383C738" w14:textId="77777777" w:rsidTr="004D0964">
        <w:trPr>
          <w:trHeight w:val="215"/>
        </w:trPr>
        <w:tc>
          <w:tcPr>
            <w:tcW w:w="226" w:type="pct"/>
            <w:vMerge/>
            <w:vAlign w:val="center"/>
          </w:tcPr>
          <w:p w14:paraId="5ACC0947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14:paraId="608CBDC3" w14:textId="77777777" w:rsidR="004D0964" w:rsidRPr="00793693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14:paraId="1258BAEF" w14:textId="77777777" w:rsidR="004D0964" w:rsidRPr="00793693" w:rsidRDefault="004D0964" w:rsidP="004D0964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2.5. Từ vuông góc đến song so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14:paraId="7108152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5E213B95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14:paraId="3BF7B40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14:paraId="28C2FFEF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14:paraId="5BE149EA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6CDD8AE5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0A265AD2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14:paraId="7C76E5DB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0,75đ)</w:t>
            </w:r>
          </w:p>
        </w:tc>
        <w:tc>
          <w:tcPr>
            <w:tcW w:w="363" w:type="pct"/>
            <w:shd w:val="clear" w:color="auto" w:fill="E7E6E6"/>
            <w:vAlign w:val="center"/>
          </w:tcPr>
          <w:p w14:paraId="785CEBE8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14:paraId="1FD30C1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/>
            <w:vAlign w:val="center"/>
          </w:tcPr>
          <w:p w14:paraId="7E844624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793693" w14:paraId="7C23628E" w14:textId="77777777" w:rsidTr="004D0964">
        <w:trPr>
          <w:trHeight w:val="371"/>
        </w:trPr>
        <w:tc>
          <w:tcPr>
            <w:tcW w:w="2024" w:type="pct"/>
            <w:gridSpan w:val="3"/>
            <w:vAlign w:val="center"/>
          </w:tcPr>
          <w:p w14:paraId="617E77CC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14:paraId="4BC6BFC0" w14:textId="77777777" w:rsidR="004D0964" w:rsidRPr="00793693" w:rsidRDefault="00252544" w:rsidP="00D075C7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,75</w:t>
            </w:r>
          </w:p>
        </w:tc>
        <w:tc>
          <w:tcPr>
            <w:tcW w:w="225" w:type="pct"/>
            <w:shd w:val="clear" w:color="auto" w:fill="E2EFD9"/>
            <w:vAlign w:val="center"/>
          </w:tcPr>
          <w:p w14:paraId="22B6FF25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363" w:type="pct"/>
            <w:shd w:val="clear" w:color="auto" w:fill="DEEBF6"/>
            <w:vAlign w:val="center"/>
          </w:tcPr>
          <w:p w14:paraId="6166F279" w14:textId="77777777" w:rsidR="004D0964" w:rsidRPr="00793693" w:rsidRDefault="004D0964" w:rsidP="004D096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1,</w:t>
            </w:r>
            <w:r w:rsidR="00252544"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311" w:type="pct"/>
            <w:shd w:val="clear" w:color="auto" w:fill="DEEBF6"/>
            <w:vAlign w:val="center"/>
          </w:tcPr>
          <w:p w14:paraId="45710976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,5</w:t>
            </w:r>
          </w:p>
        </w:tc>
        <w:tc>
          <w:tcPr>
            <w:tcW w:w="363" w:type="pct"/>
            <w:shd w:val="clear" w:color="auto" w:fill="FFF2CC"/>
            <w:vAlign w:val="center"/>
          </w:tcPr>
          <w:p w14:paraId="1C84D739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14:paraId="2F417A01" w14:textId="77777777" w:rsidR="004D0964" w:rsidRPr="00793693" w:rsidRDefault="004D0964" w:rsidP="004D0964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,5</w:t>
            </w:r>
          </w:p>
        </w:tc>
        <w:tc>
          <w:tcPr>
            <w:tcW w:w="363" w:type="pct"/>
            <w:shd w:val="clear" w:color="auto" w:fill="E7E6E6"/>
            <w:vAlign w:val="center"/>
          </w:tcPr>
          <w:p w14:paraId="7DF23919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238" w:type="pct"/>
            <w:shd w:val="clear" w:color="auto" w:fill="E7E6E6"/>
            <w:vAlign w:val="center"/>
          </w:tcPr>
          <w:p w14:paraId="508571E3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390" w:type="pct"/>
            <w:vAlign w:val="center"/>
          </w:tcPr>
          <w:p w14:paraId="2A6EEA68" w14:textId="77777777" w:rsidR="004D0964" w:rsidRPr="00793693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</w:tr>
      <w:tr w:rsidR="004D0964" w:rsidRPr="00793693" w14:paraId="1F20E52F" w14:textId="77777777" w:rsidTr="004D0964">
        <w:trPr>
          <w:trHeight w:val="624"/>
        </w:trPr>
        <w:tc>
          <w:tcPr>
            <w:tcW w:w="2024" w:type="pct"/>
            <w:gridSpan w:val="3"/>
            <w:vAlign w:val="center"/>
          </w:tcPr>
          <w:p w14:paraId="7488EC6D" w14:textId="77777777"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Tỉ lệ %</w:t>
            </w:r>
          </w:p>
        </w:tc>
        <w:tc>
          <w:tcPr>
            <w:tcW w:w="588" w:type="pct"/>
            <w:gridSpan w:val="2"/>
            <w:shd w:val="clear" w:color="auto" w:fill="E2EFD9"/>
            <w:vAlign w:val="center"/>
          </w:tcPr>
          <w:p w14:paraId="43E301C4" w14:textId="77777777" w:rsidR="004D0964" w:rsidRPr="00793693" w:rsidRDefault="00FE225B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7,5</w:t>
            </w:r>
            <w:r w:rsidR="004D0964"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74" w:type="pct"/>
            <w:gridSpan w:val="2"/>
            <w:shd w:val="clear" w:color="auto" w:fill="DEEBF6"/>
            <w:vAlign w:val="center"/>
          </w:tcPr>
          <w:p w14:paraId="76C792E4" w14:textId="77777777" w:rsidR="004D0964" w:rsidRPr="00793693" w:rsidRDefault="00FE225B" w:rsidP="004D0964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="00BC027E"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,5</w:t>
            </w:r>
            <w:r w:rsidR="004D0964"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723" w:type="pct"/>
            <w:gridSpan w:val="2"/>
            <w:shd w:val="clear" w:color="auto" w:fill="FFF2CC"/>
            <w:vAlign w:val="center"/>
          </w:tcPr>
          <w:p w14:paraId="615B3B19" w14:textId="77777777" w:rsidR="004D0964" w:rsidRPr="00793693" w:rsidRDefault="004D0964" w:rsidP="004D0964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35%</w:t>
            </w:r>
          </w:p>
        </w:tc>
        <w:tc>
          <w:tcPr>
            <w:tcW w:w="601" w:type="pct"/>
            <w:gridSpan w:val="2"/>
            <w:shd w:val="clear" w:color="auto" w:fill="E7E6E6"/>
            <w:vAlign w:val="center"/>
          </w:tcPr>
          <w:p w14:paraId="03F71B1B" w14:textId="77777777"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390" w:type="pct"/>
            <w:vAlign w:val="center"/>
          </w:tcPr>
          <w:p w14:paraId="39D7994D" w14:textId="77777777"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  <w:tr w:rsidR="004D0964" w:rsidRPr="00793693" w14:paraId="3A5853D2" w14:textId="77777777" w:rsidTr="004D0964">
        <w:trPr>
          <w:trHeight w:val="624"/>
        </w:trPr>
        <w:tc>
          <w:tcPr>
            <w:tcW w:w="2024" w:type="pct"/>
            <w:gridSpan w:val="3"/>
            <w:vAlign w:val="center"/>
          </w:tcPr>
          <w:p w14:paraId="4C04F71E" w14:textId="77777777"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1262" w:type="pct"/>
            <w:gridSpan w:val="4"/>
            <w:shd w:val="clear" w:color="auto" w:fill="E2EFD9"/>
            <w:vAlign w:val="center"/>
          </w:tcPr>
          <w:p w14:paraId="758918D4" w14:textId="77777777"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55%</w:t>
            </w:r>
          </w:p>
        </w:tc>
        <w:tc>
          <w:tcPr>
            <w:tcW w:w="1324" w:type="pct"/>
            <w:gridSpan w:val="4"/>
            <w:shd w:val="clear" w:color="auto" w:fill="FFF2CC"/>
            <w:vAlign w:val="center"/>
          </w:tcPr>
          <w:p w14:paraId="278A828A" w14:textId="77777777"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45%</w:t>
            </w:r>
          </w:p>
        </w:tc>
        <w:tc>
          <w:tcPr>
            <w:tcW w:w="390" w:type="pct"/>
            <w:vAlign w:val="center"/>
          </w:tcPr>
          <w:p w14:paraId="07BEB5FD" w14:textId="77777777" w:rsidR="004D0964" w:rsidRPr="00793693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</w:tbl>
    <w:p w14:paraId="69947FDF" w14:textId="77777777" w:rsidR="00F347AC" w:rsidRPr="00793693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0FA6D06" w14:textId="77777777" w:rsidR="00BF32F4" w:rsidRPr="00793693" w:rsidRDefault="00BF32F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2353EF2" w14:textId="77777777" w:rsidR="00F347AC" w:rsidRPr="00793693" w:rsidRDefault="00F347AC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14:paraId="6FBC937E" w14:textId="77777777" w:rsidR="009D75AA" w:rsidRPr="00793693" w:rsidRDefault="009D75AA" w:rsidP="009D75AA">
      <w:pPr>
        <w:widowControl w:val="0"/>
        <w:tabs>
          <w:tab w:val="left" w:leader="dot" w:pos="3228"/>
        </w:tabs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</w:pPr>
    </w:p>
    <w:p w14:paraId="30733C5A" w14:textId="77777777" w:rsidR="009D75AA" w:rsidRPr="00793693" w:rsidRDefault="009D75AA" w:rsidP="009D75AA">
      <w:pPr>
        <w:widowControl w:val="0"/>
        <w:tabs>
          <w:tab w:val="left" w:leader="dot" w:pos="3228"/>
        </w:tabs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</w:pP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>BẢNG ĐẶC TẢ Đ</w:t>
      </w:r>
      <w:r w:rsidR="00A92B2C"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vi-VN" w:bidi="vi-VN"/>
        </w:rPr>
        <w:t xml:space="preserve">Ề </w:t>
      </w: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 xml:space="preserve">KIÊM TRA GIỮA </w:t>
      </w:r>
      <w:r w:rsidR="00A92B2C"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vi-VN" w:bidi="vi-VN"/>
        </w:rPr>
        <w:t>HỌC KÌ I</w:t>
      </w: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 xml:space="preserve"> </w:t>
      </w:r>
    </w:p>
    <w:p w14:paraId="4FDF1665" w14:textId="77777777" w:rsidR="009D75AA" w:rsidRPr="00793693" w:rsidRDefault="009D75AA" w:rsidP="009D75AA">
      <w:pPr>
        <w:widowControl w:val="0"/>
        <w:tabs>
          <w:tab w:val="left" w:leader="dot" w:pos="1663"/>
          <w:tab w:val="left" w:leader="dot" w:pos="4166"/>
        </w:tabs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</w:pP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>MÔN:</w:t>
      </w:r>
      <w:r w:rsidR="00B71BA8"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vi-VN" w:bidi="vi-VN"/>
        </w:rPr>
        <w:t xml:space="preserve"> </w:t>
      </w: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>TOÁN 7</w:t>
      </w:r>
      <w:r w:rsidR="00A92B2C"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vi-VN" w:bidi="vi-VN"/>
        </w:rPr>
        <w:t xml:space="preserve"> </w:t>
      </w:r>
      <w:r w:rsidRPr="00793693">
        <w:rPr>
          <w:rFonts w:ascii="Times New Roman" w:hAnsi="Times New Roman" w:cs="Times New Roman"/>
          <w:b/>
          <w:bCs/>
          <w:color w:val="000000"/>
          <w:sz w:val="28"/>
          <w:szCs w:val="28"/>
          <w:lang w:eastAsia="vi-VN" w:bidi="vi-VN"/>
        </w:rPr>
        <w:t>- THỜI GIAN LÀM BÀI:  90 PHÚT</w:t>
      </w:r>
    </w:p>
    <w:p w14:paraId="3C6B0865" w14:textId="77777777" w:rsidR="009D75AA" w:rsidRPr="00793693" w:rsidRDefault="009D75AA" w:rsidP="009D75AA">
      <w:pPr>
        <w:widowControl w:val="0"/>
        <w:tabs>
          <w:tab w:val="left" w:leader="dot" w:pos="1663"/>
          <w:tab w:val="left" w:leader="dot" w:pos="4166"/>
        </w:tabs>
        <w:ind w:left="1134" w:firstLine="709"/>
        <w:jc w:val="center"/>
        <w:rPr>
          <w:b/>
          <w:bCs/>
          <w:color w:val="000000"/>
          <w:sz w:val="28"/>
          <w:szCs w:val="28"/>
          <w:lang w:eastAsia="vi-VN" w:bidi="vi-VN"/>
        </w:rPr>
      </w:pPr>
    </w:p>
    <w:tbl>
      <w:tblPr>
        <w:tblW w:w="13836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82"/>
        <w:gridCol w:w="1276"/>
        <w:gridCol w:w="1418"/>
        <w:gridCol w:w="7512"/>
        <w:gridCol w:w="851"/>
        <w:gridCol w:w="709"/>
        <w:gridCol w:w="708"/>
        <w:gridCol w:w="780"/>
      </w:tblGrid>
      <w:tr w:rsidR="009D75AA" w:rsidRPr="00793693" w14:paraId="7F137C81" w14:textId="77777777" w:rsidTr="00793693">
        <w:trPr>
          <w:trHeight w:hRule="exact" w:val="687"/>
        </w:trPr>
        <w:tc>
          <w:tcPr>
            <w:tcW w:w="582" w:type="dxa"/>
            <w:vMerge w:val="restart"/>
            <w:shd w:val="clear" w:color="auto" w:fill="FFFFFF"/>
            <w:vAlign w:val="center"/>
          </w:tcPr>
          <w:p w14:paraId="712DCD26" w14:textId="77777777"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STT</w:t>
            </w:r>
          </w:p>
        </w:tc>
        <w:tc>
          <w:tcPr>
            <w:tcW w:w="1276" w:type="dxa"/>
            <w:vMerge w:val="restart"/>
            <w:shd w:val="clear" w:color="auto" w:fill="FFFFFF"/>
            <w:vAlign w:val="center"/>
          </w:tcPr>
          <w:p w14:paraId="05242F6F" w14:textId="77777777" w:rsidR="009D75AA" w:rsidRPr="00793693" w:rsidRDefault="009D75AA" w:rsidP="00A92B2C">
            <w:pPr>
              <w:widowControl w:val="0"/>
              <w:ind w:left="136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Nội dung kiến thức</w:t>
            </w:r>
          </w:p>
        </w:tc>
        <w:tc>
          <w:tcPr>
            <w:tcW w:w="1418" w:type="dxa"/>
            <w:vMerge w:val="restart"/>
            <w:shd w:val="clear" w:color="auto" w:fill="FFFFFF"/>
            <w:vAlign w:val="center"/>
          </w:tcPr>
          <w:p w14:paraId="583C55EB" w14:textId="77777777" w:rsidR="009D75AA" w:rsidRPr="00793693" w:rsidRDefault="009D75AA" w:rsidP="00A92B2C">
            <w:pPr>
              <w:widowControl w:val="0"/>
              <w:ind w:left="132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Đơn vị kiến thức</w:t>
            </w:r>
          </w:p>
        </w:tc>
        <w:tc>
          <w:tcPr>
            <w:tcW w:w="7512" w:type="dxa"/>
            <w:vMerge w:val="restart"/>
            <w:shd w:val="clear" w:color="auto" w:fill="FFFFFF"/>
            <w:vAlign w:val="center"/>
          </w:tcPr>
          <w:p w14:paraId="1DB8F2BD" w14:textId="77777777" w:rsidR="009D75AA" w:rsidRPr="00793693" w:rsidRDefault="009D75AA" w:rsidP="00A92B2C">
            <w:pPr>
              <w:widowControl w:val="0"/>
              <w:ind w:left="129" w:right="131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Mức độ kiến thức, kĩ năng cần kiểm tra, đánh giá</w:t>
            </w:r>
          </w:p>
        </w:tc>
        <w:tc>
          <w:tcPr>
            <w:tcW w:w="3048" w:type="dxa"/>
            <w:gridSpan w:val="4"/>
            <w:shd w:val="clear" w:color="auto" w:fill="FFFFFF"/>
            <w:vAlign w:val="bottom"/>
          </w:tcPr>
          <w:p w14:paraId="5B44F262" w14:textId="77777777" w:rsidR="009D75AA" w:rsidRPr="00793693" w:rsidRDefault="009D75AA" w:rsidP="00674A46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Số câu hỏi theo mức độ nhân thức</w:t>
            </w:r>
          </w:p>
        </w:tc>
      </w:tr>
      <w:tr w:rsidR="009D75AA" w:rsidRPr="00793693" w14:paraId="68BD9143" w14:textId="77777777" w:rsidTr="00B71BA8">
        <w:trPr>
          <w:trHeight w:hRule="exact" w:val="323"/>
        </w:trPr>
        <w:tc>
          <w:tcPr>
            <w:tcW w:w="582" w:type="dxa"/>
            <w:vMerge/>
            <w:shd w:val="clear" w:color="auto" w:fill="FFFFFF"/>
            <w:vAlign w:val="center"/>
          </w:tcPr>
          <w:p w14:paraId="299C5813" w14:textId="77777777" w:rsidR="009D75AA" w:rsidRPr="00793693" w:rsidRDefault="009D75AA" w:rsidP="006F686F">
            <w:pPr>
              <w:widowControl w:val="0"/>
              <w:jc w:val="center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  <w:vAlign w:val="center"/>
          </w:tcPr>
          <w:p w14:paraId="6DEBAA70" w14:textId="77777777" w:rsidR="009D75AA" w:rsidRPr="00793693" w:rsidRDefault="009D75AA" w:rsidP="00A92B2C">
            <w:pPr>
              <w:widowControl w:val="0"/>
              <w:ind w:left="136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vMerge/>
            <w:shd w:val="clear" w:color="auto" w:fill="FFFFFF"/>
            <w:vAlign w:val="center"/>
          </w:tcPr>
          <w:p w14:paraId="04F68D37" w14:textId="77777777" w:rsidR="009D75AA" w:rsidRPr="00793693" w:rsidRDefault="009D75AA" w:rsidP="00A92B2C">
            <w:pPr>
              <w:widowControl w:val="0"/>
              <w:ind w:left="132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512" w:type="dxa"/>
            <w:vMerge/>
            <w:shd w:val="clear" w:color="auto" w:fill="FFFFFF"/>
          </w:tcPr>
          <w:p w14:paraId="01943AA5" w14:textId="77777777" w:rsidR="009D75AA" w:rsidRPr="00793693" w:rsidRDefault="009D75AA" w:rsidP="00A92B2C">
            <w:pPr>
              <w:widowControl w:val="0"/>
              <w:ind w:left="129" w:right="131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14:paraId="2E9A803E" w14:textId="77777777" w:rsidR="009D75AA" w:rsidRPr="00793693" w:rsidRDefault="00674A46" w:rsidP="00674A46">
            <w:pPr>
              <w:widowControl w:val="0"/>
              <w:spacing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NB</w:t>
            </w:r>
          </w:p>
        </w:tc>
        <w:tc>
          <w:tcPr>
            <w:tcW w:w="709" w:type="dxa"/>
            <w:shd w:val="clear" w:color="auto" w:fill="FFFFFF"/>
          </w:tcPr>
          <w:p w14:paraId="78369C1E" w14:textId="77777777" w:rsidR="009D75AA" w:rsidRPr="00793693" w:rsidRDefault="00674A46" w:rsidP="00674A46">
            <w:pPr>
              <w:widowControl w:val="0"/>
              <w:spacing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TH</w:t>
            </w:r>
          </w:p>
        </w:tc>
        <w:tc>
          <w:tcPr>
            <w:tcW w:w="708" w:type="dxa"/>
            <w:shd w:val="clear" w:color="auto" w:fill="FFFFFF"/>
            <w:vAlign w:val="bottom"/>
          </w:tcPr>
          <w:p w14:paraId="62102F2F" w14:textId="77777777" w:rsidR="009D75AA" w:rsidRPr="00793693" w:rsidRDefault="00674A46" w:rsidP="00674A46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VD</w:t>
            </w:r>
          </w:p>
        </w:tc>
        <w:tc>
          <w:tcPr>
            <w:tcW w:w="780" w:type="dxa"/>
            <w:shd w:val="clear" w:color="auto" w:fill="FFFFFF"/>
          </w:tcPr>
          <w:p w14:paraId="21EEFF1C" w14:textId="77777777" w:rsidR="009D75AA" w:rsidRPr="00793693" w:rsidRDefault="00674A46" w:rsidP="00674A46">
            <w:pPr>
              <w:widowControl w:val="0"/>
              <w:spacing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VDC</w:t>
            </w:r>
            <w:r w:rsidR="009D75AA"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 </w:t>
            </w:r>
          </w:p>
        </w:tc>
      </w:tr>
      <w:tr w:rsidR="00B71BA8" w:rsidRPr="00793693" w14:paraId="76752933" w14:textId="77777777" w:rsidTr="006F686F">
        <w:trPr>
          <w:trHeight w:hRule="exact" w:val="1302"/>
        </w:trPr>
        <w:tc>
          <w:tcPr>
            <w:tcW w:w="582" w:type="dxa"/>
            <w:vMerge w:val="restart"/>
            <w:shd w:val="clear" w:color="auto" w:fill="FFFFFF"/>
            <w:vAlign w:val="center"/>
          </w:tcPr>
          <w:p w14:paraId="4B7AAB1B" w14:textId="77777777"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</w:t>
            </w:r>
          </w:p>
          <w:p w14:paraId="3C02F6A3" w14:textId="77777777"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58BC9E29" w14:textId="77777777"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 w:val="restart"/>
            <w:shd w:val="clear" w:color="auto" w:fill="FFFFFF"/>
          </w:tcPr>
          <w:p w14:paraId="570C67A8" w14:textId="77777777"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Số hữu tỉ.</w:t>
            </w:r>
          </w:p>
          <w:p w14:paraId="11F16CEE" w14:textId="77777777"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Số thực</w:t>
            </w:r>
          </w:p>
          <w:p w14:paraId="75EC9237" w14:textId="77777777" w:rsidR="00B71BA8" w:rsidRPr="00793693" w:rsidRDefault="00B71BA8" w:rsidP="00A92B2C">
            <w:pPr>
              <w:widowControl w:val="0"/>
              <w:ind w:left="136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14:paraId="0FB24B2F" w14:textId="77777777" w:rsidR="00B71BA8" w:rsidRPr="00793693" w:rsidRDefault="00B71BA8" w:rsidP="00A92B2C">
            <w:pPr>
              <w:widowControl w:val="0"/>
              <w:shd w:val="clear" w:color="auto" w:fill="FFFFFF"/>
              <w:tabs>
                <w:tab w:val="left" w:leader="dot" w:pos="122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 w:eastAsia="vi-VN" w:bidi="vi-VN"/>
              </w:rPr>
              <w:t>1. Tập hợp Q các số hữu tỉ</w:t>
            </w:r>
          </w:p>
          <w:p w14:paraId="45FAFFA6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492E5846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11FD4E86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3DBA1D08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27F89825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06F18DED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7BDE5F56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1CFC66D2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1A015471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401137D6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6F97DCD7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3000049D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0BBDD314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0C576A27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10902360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04A9DF1D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03E108B9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6B18429F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1CC0CE6B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2BBB8DB4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5537FA05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5F7F8488" w14:textId="77777777" w:rsidR="00B71BA8" w:rsidRPr="00793693" w:rsidRDefault="00B71BA8" w:rsidP="00A92B2C">
            <w:pPr>
              <w:widowControl w:val="0"/>
              <w:tabs>
                <w:tab w:val="left" w:leader="dot" w:pos="943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512" w:type="dxa"/>
            <w:shd w:val="clear" w:color="auto" w:fill="FFFFFF"/>
          </w:tcPr>
          <w:p w14:paraId="3A0C32C5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Nhận biết:</w:t>
            </w:r>
          </w:p>
          <w:p w14:paraId="01046F7C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Biết được số hữu tỉ là số viết được dưới dạng</w: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793693" w:rsidRPr="00793693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240" w:dyaOrig="620" w14:anchorId="5234D9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9" o:title=""/>
                </v:shape>
                <o:OLEObject Type="Embed" ProgID="Equation.DSMT4" ShapeID="_x0000_i1025" DrawAspect="Content" ObjectID="_1764740380" r:id="rId10"/>
              </w:objec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vớ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i </w: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, b </w: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sym w:font="Symbol" w:char="F0CE"/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Z; b </w:t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sym w:font="Symbol" w:char="F0B9"/>
            </w:r>
            <w:r w:rsid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0</w:t>
            </w:r>
            <w:r w:rsidR="004D0964"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 xml:space="preserve">  </w:t>
            </w:r>
          </w:p>
          <w:p w14:paraId="22359934" w14:textId="77777777" w:rsidR="00B71BA8" w:rsidRPr="00793693" w:rsidRDefault="00B71BA8" w:rsidP="00A92B2C">
            <w:pPr>
              <w:widowControl w:val="0"/>
              <w:spacing w:after="280"/>
              <w:ind w:left="129" w:right="131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7D43195C" w14:textId="77777777" w:rsidR="00B71BA8" w:rsidRPr="00793693" w:rsidRDefault="00B71BA8" w:rsidP="00A92B2C">
            <w:pPr>
              <w:widowControl w:val="0"/>
              <w:spacing w:after="280"/>
              <w:ind w:left="129" w:right="131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1230CFFB" w14:textId="77777777" w:rsidR="00B71BA8" w:rsidRPr="00793693" w:rsidRDefault="00B71BA8" w:rsidP="00A92B2C">
            <w:pPr>
              <w:widowControl w:val="0"/>
              <w:spacing w:after="280"/>
              <w:ind w:left="129" w:right="131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75A77B1D" w14:textId="77777777" w:rsidR="00B71BA8" w:rsidRPr="00793693" w:rsidRDefault="00B71BA8" w:rsidP="00A92B2C">
            <w:pPr>
              <w:widowControl w:val="0"/>
              <w:ind w:left="129" w:right="131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14:paraId="352B0ACF" w14:textId="77777777" w:rsidR="00B71BA8" w:rsidRPr="00793693" w:rsidRDefault="00B71BA8" w:rsidP="00CD7E57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 </w:t>
            </w:r>
            <w:r w:rsidR="00FF215B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>1</w:t>
            </w: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14:paraId="4F4A8A07" w14:textId="77777777"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</w:tc>
        <w:tc>
          <w:tcPr>
            <w:tcW w:w="708" w:type="dxa"/>
            <w:shd w:val="clear" w:color="auto" w:fill="FFFFFF"/>
          </w:tcPr>
          <w:p w14:paraId="799E1EC8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14:paraId="420FE29B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B71BA8" w:rsidRPr="00793693" w14:paraId="25B8B39B" w14:textId="77777777" w:rsidTr="00793693">
        <w:trPr>
          <w:trHeight w:hRule="exact" w:val="3626"/>
        </w:trPr>
        <w:tc>
          <w:tcPr>
            <w:tcW w:w="582" w:type="dxa"/>
            <w:vMerge/>
            <w:shd w:val="clear" w:color="auto" w:fill="FFFFFF"/>
            <w:vAlign w:val="center"/>
          </w:tcPr>
          <w:p w14:paraId="07BA8204" w14:textId="77777777"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14:paraId="191A89EE" w14:textId="77777777"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14:paraId="2A2A24F6" w14:textId="77777777" w:rsidR="00B71BA8" w:rsidRPr="00793693" w:rsidRDefault="00B71BA8" w:rsidP="00A92B2C">
            <w:pPr>
              <w:widowControl w:val="0"/>
              <w:shd w:val="clear" w:color="auto" w:fill="FFFFFF"/>
              <w:tabs>
                <w:tab w:val="left" w:leader="dot" w:pos="122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nl-NL" w:eastAsia="vi-VN" w:bidi="vi-VN"/>
              </w:rPr>
              <w:t>2. Các phép tính với số hữu tỉ</w:t>
            </w:r>
          </w:p>
        </w:tc>
        <w:tc>
          <w:tcPr>
            <w:tcW w:w="7512" w:type="dxa"/>
            <w:shd w:val="clear" w:color="auto" w:fill="FFFFFF"/>
          </w:tcPr>
          <w:p w14:paraId="2DD8BF5E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Thông hiểu: </w:t>
            </w:r>
          </w:p>
          <w:p w14:paraId="6F32565B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 xml:space="preserve">Biết các 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quy tắc cộng, trừ, nhân, chia, nâng lên luỹ thừa  đối với số hữu tỉ</w:t>
            </w:r>
          </w:p>
          <w:p w14:paraId="7927DFC2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iết được quy tắc chuyển vế</w:t>
            </w:r>
          </w:p>
          <w:p w14:paraId="09C01BAD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 xml:space="preserve">-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  <w:t xml:space="preserve">Thực hiện được phép tính với số hữu tỉ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trong trường hợp đơn giản; Sử dụng quy tắc chuyển vế để giải các bài toán dạng tìm thành phần chưa biết</w:t>
            </w:r>
          </w:p>
          <w:p w14:paraId="29F27B9D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Vận dụng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Tính được giá trị của biểu thức với số hữu tỉ, sử dụng các tính chất của các phép toán để tính nhanh, tính đúng.</w:t>
            </w:r>
            <w:r w:rsidR="00165538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 xml:space="preserve">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Giải quyết được các bài tìm x trong trường hợp có chứa dấu GTTĐ</w:t>
            </w:r>
          </w:p>
          <w:p w14:paraId="567CFF9D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14:paraId="1467121D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9" w:type="dxa"/>
            <w:shd w:val="clear" w:color="auto" w:fill="FFFFFF"/>
          </w:tcPr>
          <w:p w14:paraId="512EA179" w14:textId="77777777"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>2</w:t>
            </w:r>
            <w:r w:rsidR="00B71BA8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(TN)</w:t>
            </w:r>
          </w:p>
          <w:p w14:paraId="04F58EFB" w14:textId="77777777"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6</w:t>
            </w:r>
            <w:r w:rsidR="00B71BA8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(TL)</w:t>
            </w:r>
          </w:p>
        </w:tc>
        <w:tc>
          <w:tcPr>
            <w:tcW w:w="708" w:type="dxa"/>
            <w:shd w:val="clear" w:color="auto" w:fill="FFFFFF"/>
          </w:tcPr>
          <w:p w14:paraId="5B7AD580" w14:textId="77777777"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</w:t>
            </w:r>
            <w:r w:rsidR="00B71BA8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(TL)</w:t>
            </w:r>
          </w:p>
        </w:tc>
        <w:tc>
          <w:tcPr>
            <w:tcW w:w="780" w:type="dxa"/>
            <w:shd w:val="clear" w:color="auto" w:fill="FFFFFF"/>
          </w:tcPr>
          <w:p w14:paraId="125D70AF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B71BA8" w:rsidRPr="00793693" w14:paraId="4E41271F" w14:textId="77777777" w:rsidTr="006F686F">
        <w:trPr>
          <w:trHeight w:hRule="exact" w:val="639"/>
        </w:trPr>
        <w:tc>
          <w:tcPr>
            <w:tcW w:w="582" w:type="dxa"/>
            <w:vMerge/>
            <w:shd w:val="clear" w:color="auto" w:fill="FFFFFF"/>
            <w:vAlign w:val="center"/>
          </w:tcPr>
          <w:p w14:paraId="39CF0678" w14:textId="77777777"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14:paraId="5637F62B" w14:textId="77777777"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14:paraId="3BEBC1E3" w14:textId="77777777" w:rsidR="00B71BA8" w:rsidRPr="00793693" w:rsidRDefault="00B71BA8" w:rsidP="00A92B2C">
            <w:pPr>
              <w:widowControl w:val="0"/>
              <w:shd w:val="clear" w:color="auto" w:fill="FFFFFF"/>
              <w:tabs>
                <w:tab w:val="left" w:leader="dot" w:pos="122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="00A678B0"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3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. Làm tròn số</w:t>
            </w:r>
          </w:p>
        </w:tc>
        <w:tc>
          <w:tcPr>
            <w:tcW w:w="7512" w:type="dxa"/>
            <w:shd w:val="clear" w:color="auto" w:fill="FFFFFF"/>
          </w:tcPr>
          <w:p w14:paraId="5E79FB61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Biết quy ước làm tròn số</w:t>
            </w:r>
          </w:p>
        </w:tc>
        <w:tc>
          <w:tcPr>
            <w:tcW w:w="851" w:type="dxa"/>
            <w:shd w:val="clear" w:color="auto" w:fill="FFFFFF"/>
          </w:tcPr>
          <w:p w14:paraId="08AD90E2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9" w:type="dxa"/>
            <w:shd w:val="clear" w:color="auto" w:fill="FFFFFF"/>
          </w:tcPr>
          <w:p w14:paraId="059BDD03" w14:textId="77777777"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</w:tc>
        <w:tc>
          <w:tcPr>
            <w:tcW w:w="708" w:type="dxa"/>
            <w:shd w:val="clear" w:color="auto" w:fill="FFFFFF"/>
          </w:tcPr>
          <w:p w14:paraId="477A6454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14:paraId="3D67B2BF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B71BA8" w:rsidRPr="00793693" w14:paraId="20A8DFF2" w14:textId="77777777" w:rsidTr="00A92B2C">
        <w:trPr>
          <w:trHeight w:hRule="exact" w:val="1046"/>
        </w:trPr>
        <w:tc>
          <w:tcPr>
            <w:tcW w:w="582" w:type="dxa"/>
            <w:vMerge/>
            <w:shd w:val="clear" w:color="auto" w:fill="FFFFFF"/>
            <w:vAlign w:val="center"/>
          </w:tcPr>
          <w:p w14:paraId="3486B305" w14:textId="77777777" w:rsidR="00B71BA8" w:rsidRPr="00793693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14:paraId="2E8E89BB" w14:textId="77777777" w:rsidR="00B71BA8" w:rsidRPr="00793693" w:rsidRDefault="00B71BA8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14:paraId="2D468647" w14:textId="77777777" w:rsidR="00B71BA8" w:rsidRPr="00793693" w:rsidRDefault="00B71BA8" w:rsidP="00A92B2C">
            <w:pPr>
              <w:widowControl w:val="0"/>
              <w:shd w:val="clear" w:color="auto" w:fill="FFFFFF"/>
              <w:tabs>
                <w:tab w:val="left" w:leader="dot" w:pos="122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1.</w:t>
            </w:r>
            <w:r w:rsidR="00A678B0"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4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. Số vô tỉ. Số thực</w:t>
            </w:r>
          </w:p>
        </w:tc>
        <w:tc>
          <w:tcPr>
            <w:tcW w:w="7512" w:type="dxa"/>
            <w:shd w:val="clear" w:color="auto" w:fill="FFFFFF"/>
          </w:tcPr>
          <w:p w14:paraId="059A263E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</w:t>
            </w:r>
            <w:r w:rsidR="00A23860"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>Thông hiểu: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 </w:t>
            </w:r>
            <w:r w:rsidR="00A23860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Tính được giá trị căn bậc hai số học của một số nguyên dương bằng MTCT</w:t>
            </w:r>
          </w:p>
          <w:p w14:paraId="05B9C0D7" w14:textId="77777777" w:rsidR="00B71BA8" w:rsidRPr="00793693" w:rsidRDefault="00B71BA8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14:paraId="4227A0F1" w14:textId="77777777" w:rsidR="00B71BA8" w:rsidRPr="00793693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2</w:t>
            </w:r>
            <w:r w:rsidR="00B71BA8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14:paraId="0556172B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14:paraId="52C38963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14:paraId="327A80B8" w14:textId="77777777" w:rsidR="00B71BA8" w:rsidRPr="00793693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14:paraId="298EE0E1" w14:textId="77777777" w:rsidTr="00793693">
        <w:trPr>
          <w:trHeight w:hRule="exact" w:val="1150"/>
        </w:trPr>
        <w:tc>
          <w:tcPr>
            <w:tcW w:w="582" w:type="dxa"/>
            <w:vMerge w:val="restart"/>
            <w:shd w:val="clear" w:color="auto" w:fill="FFFFFF"/>
            <w:vAlign w:val="center"/>
          </w:tcPr>
          <w:p w14:paraId="09A41D3C" w14:textId="77777777"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2</w:t>
            </w:r>
          </w:p>
        </w:tc>
        <w:tc>
          <w:tcPr>
            <w:tcW w:w="1276" w:type="dxa"/>
            <w:vMerge w:val="restart"/>
            <w:shd w:val="clear" w:color="auto" w:fill="FFFFFF"/>
          </w:tcPr>
          <w:p w14:paraId="780243DC" w14:textId="77777777"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2. Đường thẳng </w:t>
            </w: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lastRenderedPageBreak/>
              <w:t>vuông góc. Đường thẳng song song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9F2508D" w14:textId="77777777" w:rsidR="009D75AA" w:rsidRPr="00793693" w:rsidRDefault="009D75AA" w:rsidP="00A92B2C">
            <w:pPr>
              <w:widowControl w:val="0"/>
              <w:tabs>
                <w:tab w:val="left" w:leader="dot" w:pos="133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lastRenderedPageBreak/>
              <w:t>2.1. Hai góc đối đỉnh</w:t>
            </w:r>
          </w:p>
        </w:tc>
        <w:tc>
          <w:tcPr>
            <w:tcW w:w="7512" w:type="dxa"/>
            <w:shd w:val="clear" w:color="auto" w:fill="FFFFFF"/>
          </w:tcPr>
          <w:p w14:paraId="3008EDFE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Nhận biết được hai góc đối đỉnh, tính chất của hai góc đối đỉnh</w:t>
            </w:r>
          </w:p>
          <w:p w14:paraId="619EE8A9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14:paraId="28508EDC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</w:tc>
        <w:tc>
          <w:tcPr>
            <w:tcW w:w="709" w:type="dxa"/>
            <w:shd w:val="clear" w:color="auto" w:fill="FFFFFF"/>
          </w:tcPr>
          <w:p w14:paraId="3585643D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14:paraId="59635B97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14:paraId="53BD8B1E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14:paraId="2918DC03" w14:textId="77777777" w:rsidTr="00A92B2C">
        <w:trPr>
          <w:trHeight w:hRule="exact" w:val="1372"/>
        </w:trPr>
        <w:tc>
          <w:tcPr>
            <w:tcW w:w="582" w:type="dxa"/>
            <w:vMerge/>
            <w:shd w:val="clear" w:color="auto" w:fill="FFFFFF"/>
            <w:vAlign w:val="center"/>
          </w:tcPr>
          <w:p w14:paraId="6955EF8D" w14:textId="77777777"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14:paraId="20D3EFEE" w14:textId="77777777"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DA85307" w14:textId="77777777" w:rsidR="009D75AA" w:rsidRPr="00793693" w:rsidRDefault="009D75AA" w:rsidP="00A92B2C">
            <w:pPr>
              <w:widowControl w:val="0"/>
              <w:tabs>
                <w:tab w:val="left" w:leader="dot" w:pos="133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2.2. Hai đường thẳng vuông góc</w:t>
            </w:r>
          </w:p>
        </w:tc>
        <w:tc>
          <w:tcPr>
            <w:tcW w:w="7512" w:type="dxa"/>
            <w:shd w:val="clear" w:color="auto" w:fill="FFFFFF"/>
          </w:tcPr>
          <w:p w14:paraId="3D861E04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Biết được thế nào là hai đ</w:t>
            </w:r>
            <w:r w:rsidR="00A92B2C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 xml:space="preserve">ường thẳng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vuông góc với nhau</w:t>
            </w:r>
            <w:r w:rsidR="00793693" w:rsidRPr="00793693">
              <w:t>.</w:t>
            </w:r>
          </w:p>
          <w:p w14:paraId="5D3A5DA3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14:paraId="23271C6B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</w:tc>
        <w:tc>
          <w:tcPr>
            <w:tcW w:w="709" w:type="dxa"/>
            <w:shd w:val="clear" w:color="auto" w:fill="FFFFFF"/>
          </w:tcPr>
          <w:p w14:paraId="2E7A056C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14:paraId="1A2EBDD4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14:paraId="0E352D55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14:paraId="10D6E61F" w14:textId="77777777" w:rsidTr="00793693">
        <w:trPr>
          <w:trHeight w:hRule="exact" w:val="1751"/>
        </w:trPr>
        <w:tc>
          <w:tcPr>
            <w:tcW w:w="582" w:type="dxa"/>
            <w:vMerge/>
            <w:shd w:val="clear" w:color="auto" w:fill="FFFFFF"/>
            <w:vAlign w:val="center"/>
          </w:tcPr>
          <w:p w14:paraId="39BD3987" w14:textId="77777777"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14:paraId="2B54D31A" w14:textId="77777777"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03344DD" w14:textId="77777777" w:rsidR="009D75AA" w:rsidRPr="00793693" w:rsidRDefault="009D75AA" w:rsidP="00A92B2C">
            <w:pPr>
              <w:widowControl w:val="0"/>
              <w:tabs>
                <w:tab w:val="left" w:leader="dot" w:pos="1336"/>
              </w:tabs>
              <w:ind w:left="132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>2.3. Hai đường thẳng song song</w:t>
            </w:r>
          </w:p>
        </w:tc>
        <w:tc>
          <w:tcPr>
            <w:tcW w:w="7512" w:type="dxa"/>
            <w:shd w:val="clear" w:color="auto" w:fill="FFFFFF"/>
          </w:tcPr>
          <w:p w14:paraId="79E5C9DE" w14:textId="77777777" w:rsidR="00E650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Thông hiểu: </w:t>
            </w:r>
          </w:p>
          <w:p w14:paraId="7F7E45F3" w14:textId="77777777" w:rsidR="00E650AA" w:rsidRPr="00793693" w:rsidRDefault="00E650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 xml:space="preserve">-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 xml:space="preserve">Nhận biết cặp góc so le trong, cặp góc đồng vị, cặp góc trong cùng phía </w:t>
            </w:r>
          </w:p>
          <w:p w14:paraId="2A4E88AB" w14:textId="77777777" w:rsidR="009D75AA" w:rsidRPr="00793693" w:rsidRDefault="00E650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  <w:t xml:space="preserve">- </w:t>
            </w:r>
            <w:r w:rsidR="009D75AA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Hiểu được đị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nh nghĩa</w:t>
            </w:r>
            <w:r w:rsidR="009D75AA"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, dấu hiệu nhận biết về hai đường thẳng song song; Sử dụng tính chất để tính số đo các góc</w:t>
            </w:r>
            <w:r w:rsid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.</w:t>
            </w:r>
          </w:p>
          <w:p w14:paraId="21DDD8AC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14:paraId="56CDFC13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9" w:type="dxa"/>
            <w:shd w:val="clear" w:color="auto" w:fill="FFFFFF"/>
          </w:tcPr>
          <w:p w14:paraId="374C4A95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 (TN)</w:t>
            </w:r>
          </w:p>
          <w:p w14:paraId="04D5FC44" w14:textId="77777777" w:rsidR="009D75AA" w:rsidRPr="00793693" w:rsidRDefault="00E650AA" w:rsidP="00E650AA">
            <w:pPr>
              <w:widowControl w:val="0"/>
              <w:jc w:val="center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2</w:t>
            </w:r>
            <w:r w:rsidR="00A92B2C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</w:t>
            </w:r>
            <w:r w:rsidR="009D75AA"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(TL)</w:t>
            </w:r>
          </w:p>
        </w:tc>
        <w:tc>
          <w:tcPr>
            <w:tcW w:w="708" w:type="dxa"/>
            <w:shd w:val="clear" w:color="auto" w:fill="FFFFFF"/>
          </w:tcPr>
          <w:p w14:paraId="203B70C8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14:paraId="2362655A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14:paraId="1303B380" w14:textId="77777777" w:rsidTr="00793693">
        <w:trPr>
          <w:trHeight w:hRule="exact" w:val="1280"/>
        </w:trPr>
        <w:tc>
          <w:tcPr>
            <w:tcW w:w="582" w:type="dxa"/>
            <w:vMerge/>
            <w:shd w:val="clear" w:color="auto" w:fill="FFFFFF"/>
            <w:vAlign w:val="center"/>
          </w:tcPr>
          <w:p w14:paraId="1F46DE1F" w14:textId="77777777"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14:paraId="7CC42133" w14:textId="77777777"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B3AAED8" w14:textId="77777777" w:rsidR="009D75AA" w:rsidRPr="00793693" w:rsidRDefault="009D75AA" w:rsidP="00A92B2C">
            <w:pPr>
              <w:widowControl w:val="0"/>
              <w:ind w:left="132"/>
              <w:rPr>
                <w:rFonts w:ascii="Times New Roman" w:eastAsia="Courier New" w:hAnsi="Times New Roman" w:cs="Times New Roman"/>
                <w:b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b/>
                <w:color w:val="000000"/>
                <w:sz w:val="28"/>
                <w:szCs w:val="28"/>
                <w:lang w:eastAsia="vi-VN" w:bidi="vi-VN"/>
              </w:rPr>
              <w:t>2.4. Tiên đề Ơ-clit về đường thẳng song song</w:t>
            </w:r>
          </w:p>
        </w:tc>
        <w:tc>
          <w:tcPr>
            <w:tcW w:w="7512" w:type="dxa"/>
            <w:shd w:val="clear" w:color="auto" w:fill="FFFFFF"/>
          </w:tcPr>
          <w:p w14:paraId="65525E1F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Biết về tính chất hai đường thẳng song song</w:t>
            </w:r>
            <w:r w:rsid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vi-VN" w:bidi="vi-VN"/>
              </w:rPr>
              <w:t>.</w:t>
            </w:r>
          </w:p>
          <w:p w14:paraId="23F1BA4F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0B852385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14:paraId="0DB06F59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</w:t>
            </w: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14:paraId="44AC6E7E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14:paraId="2617A45A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14:paraId="7408DC98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  <w:tr w:rsidR="009D75AA" w:rsidRPr="00793693" w14:paraId="35B41890" w14:textId="77777777" w:rsidTr="00793693">
        <w:trPr>
          <w:trHeight w:hRule="exact" w:val="1567"/>
        </w:trPr>
        <w:tc>
          <w:tcPr>
            <w:tcW w:w="582" w:type="dxa"/>
            <w:vMerge/>
            <w:shd w:val="clear" w:color="auto" w:fill="FFFFFF"/>
            <w:vAlign w:val="center"/>
          </w:tcPr>
          <w:p w14:paraId="1009E7C8" w14:textId="77777777" w:rsidR="009D75AA" w:rsidRPr="00793693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14:paraId="670D928F" w14:textId="77777777" w:rsidR="009D75AA" w:rsidRPr="00793693" w:rsidRDefault="009D75AA" w:rsidP="00A92B2C">
            <w:pPr>
              <w:widowControl w:val="0"/>
              <w:spacing w:line="322" w:lineRule="auto"/>
              <w:ind w:left="136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EBC6CEA" w14:textId="77777777" w:rsidR="009D75AA" w:rsidRPr="00793693" w:rsidRDefault="009D75AA" w:rsidP="00A92B2C">
            <w:pPr>
              <w:widowControl w:val="0"/>
              <w:ind w:left="132"/>
              <w:rPr>
                <w:rFonts w:ascii="Times New Roman" w:eastAsia="Courier New" w:hAnsi="Times New Roman" w:cs="Times New Roman"/>
                <w:b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b/>
                <w:color w:val="000000"/>
                <w:sz w:val="28"/>
                <w:szCs w:val="28"/>
                <w:lang w:eastAsia="vi-VN" w:bidi="vi-VN"/>
              </w:rPr>
              <w:t>2.5. Từ vuông góc đến song song</w:t>
            </w:r>
          </w:p>
        </w:tc>
        <w:tc>
          <w:tcPr>
            <w:tcW w:w="7512" w:type="dxa"/>
            <w:shd w:val="clear" w:color="auto" w:fill="FFFFFF"/>
          </w:tcPr>
          <w:p w14:paraId="6DAB153C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Nhận biết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Biết quan hệ giữa hai đt’ cùng vuông góc hoặc cùng song song với một đt’ thứ ba.</w:t>
            </w:r>
            <w:r w:rsidR="00FF215B"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 xml:space="preserve"> </w:t>
            </w:r>
          </w:p>
          <w:p w14:paraId="575AA2E5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  <w:t xml:space="preserve">- Vận dụng: </w:t>
            </w:r>
            <w:r w:rsidRPr="0079369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  <w:t>Sử dụng các tính chất để tính số đo góc, giải thích các đường thẳng song song</w:t>
            </w:r>
          </w:p>
          <w:p w14:paraId="4B280E05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vi-VN" w:bidi="vi-VN"/>
              </w:rPr>
            </w:pPr>
          </w:p>
          <w:p w14:paraId="5AAEC60F" w14:textId="77777777" w:rsidR="009D75AA" w:rsidRPr="00793693" w:rsidRDefault="009D75AA" w:rsidP="00A92B2C">
            <w:pPr>
              <w:ind w:left="129" w:right="131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14:paraId="7DF10B08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</w:t>
            </w: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14:paraId="23412D17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14:paraId="166B9683" w14:textId="77777777" w:rsidR="009D75AA" w:rsidRPr="00793693" w:rsidRDefault="00E650AA" w:rsidP="00E650AA">
            <w:pPr>
              <w:widowControl w:val="0"/>
              <w:jc w:val="center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  <w:t>1</w:t>
            </w:r>
            <w:r w:rsidRPr="00793693"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val="en-US" w:eastAsia="vi-VN" w:bidi="vi-VN"/>
              </w:rPr>
              <w:t xml:space="preserve"> (TL)</w:t>
            </w:r>
          </w:p>
        </w:tc>
        <w:tc>
          <w:tcPr>
            <w:tcW w:w="780" w:type="dxa"/>
            <w:shd w:val="clear" w:color="auto" w:fill="FFFFFF"/>
          </w:tcPr>
          <w:p w14:paraId="3879DA2F" w14:textId="77777777" w:rsidR="009D75AA" w:rsidRPr="00793693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sz w:val="28"/>
                <w:szCs w:val="28"/>
                <w:lang w:eastAsia="vi-VN" w:bidi="vi-VN"/>
              </w:rPr>
            </w:pPr>
          </w:p>
        </w:tc>
      </w:tr>
    </w:tbl>
    <w:p w14:paraId="591F1DD5" w14:textId="77777777" w:rsidR="0029617E" w:rsidRPr="00793693" w:rsidRDefault="009D75AA" w:rsidP="00E650AA">
      <w:pPr>
        <w:jc w:val="both"/>
        <w:rPr>
          <w:rFonts w:ascii="Times New Roman" w:eastAsia="Times New Roman" w:hAnsi="Times New Roman" w:cs="Times New Roman"/>
          <w:sz w:val="28"/>
          <w:szCs w:val="28"/>
        </w:rPr>
        <w:sectPr w:rsidR="0029617E" w:rsidRPr="00793693" w:rsidSect="00D41348">
          <w:footerReference w:type="default" r:id="rId11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  <w:r w:rsidRPr="00793693">
        <w:rPr>
          <w:b/>
          <w:sz w:val="28"/>
          <w:szCs w:val="28"/>
          <w:lang w:val="nl-NL"/>
        </w:rPr>
        <w:br w:type="page"/>
      </w:r>
    </w:p>
    <w:p w14:paraId="19C86633" w14:textId="77777777" w:rsidR="00DB014A" w:rsidRPr="00793693" w:rsidRDefault="00DB014A" w:rsidP="00E1482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TRA </w:t>
      </w:r>
      <w:r w:rsidR="009D75AA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IỮA</w:t>
      </w:r>
      <w:r w:rsidR="00E027FE" w:rsidRPr="0079369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A92B2C" w:rsidRPr="007936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HỌC 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KÌ I</w:t>
      </w:r>
    </w:p>
    <w:p w14:paraId="380562A2" w14:textId="77777777" w:rsidR="00DB014A" w:rsidRPr="00793693" w:rsidRDefault="00DB014A" w:rsidP="00E1482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41A5ABDB" w14:textId="77777777" w:rsidR="00AD157D" w:rsidRPr="00793693" w:rsidRDefault="00AD157D" w:rsidP="00E1482E">
      <w:pPr>
        <w:spacing w:after="100" w:line="288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0BBEC395" w14:textId="77777777" w:rsidR="009D75AA" w:rsidRPr="00793693" w:rsidRDefault="009D75AA" w:rsidP="00E1482E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  <w:lang w:val="nl-NL"/>
        </w:rPr>
        <w:t>I.</w:t>
      </w:r>
      <w:r w:rsidR="00A92B2C" w:rsidRPr="0079369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793693">
        <w:rPr>
          <w:rFonts w:ascii="Times New Roman" w:hAnsi="Times New Roman" w:cs="Times New Roman"/>
          <w:b/>
          <w:sz w:val="28"/>
          <w:szCs w:val="28"/>
          <w:lang w:val="nl-NL"/>
        </w:rPr>
        <w:t xml:space="preserve">TRẮC NGHIỆM </w:t>
      </w:r>
      <w:r w:rsidRPr="00793693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(3,0 điểm) </w:t>
      </w:r>
    </w:p>
    <w:p w14:paraId="3061E87F" w14:textId="77777777" w:rsidR="009D75AA" w:rsidRPr="00793693" w:rsidRDefault="009D75AA" w:rsidP="00AB4F8B">
      <w:pPr>
        <w:jc w:val="both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lang w:val="nl-NL"/>
        </w:rPr>
        <w:t>Em hãy lựa chọn  đáp án đúng cho từng câu và viết vào bài làm</w:t>
      </w:r>
    </w:p>
    <w:p w14:paraId="372120E9" w14:textId="77777777" w:rsidR="00AB4F8B" w:rsidRPr="00793693" w:rsidRDefault="009D75AA" w:rsidP="00FB296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120"/>
        <w:ind w:left="992" w:hanging="992"/>
        <w:rPr>
          <w:rFonts w:ascii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1:</w:t>
      </w:r>
      <w:r w:rsidRPr="0079369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FB296A" w:rsidRPr="0079369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B</w:t>
      </w:r>
      <w:r w:rsidR="00FB296A" w:rsidRPr="0079369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AB4F8B"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Cho các số sau: </w:t>
      </w:r>
      <w:r w:rsidR="0078209D" w:rsidRPr="00793693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20" w:dyaOrig="620" w14:anchorId="508FDBF9">
          <v:shape id="_x0000_i1026" type="#_x0000_t75" style="width:160.5pt;height:31.5pt" o:ole="">
            <v:imagedata r:id="rId12" o:title=""/>
          </v:shape>
          <o:OLEObject Type="Embed" ProgID="Equation.DSMT4" ShapeID="_x0000_i1026" DrawAspect="Content" ObjectID="_1764740381" r:id="rId13"/>
        </w:object>
      </w:r>
      <w:r w:rsidR="00AB4F8B"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 Hãy cho biết số nào không phải là số hữu tỉ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0"/>
        <w:gridCol w:w="2491"/>
        <w:gridCol w:w="2491"/>
        <w:gridCol w:w="2491"/>
      </w:tblGrid>
      <w:tr w:rsidR="00FB296A" w:rsidRPr="00793693" w14:paraId="0B79C9C6" w14:textId="77777777" w:rsidTr="00A92B2C">
        <w:tc>
          <w:tcPr>
            <w:tcW w:w="2490" w:type="dxa"/>
            <w:shd w:val="clear" w:color="auto" w:fill="auto"/>
          </w:tcPr>
          <w:p w14:paraId="0CF85D25" w14:textId="77777777" w:rsidR="00FB296A" w:rsidRPr="00793693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. </w:t>
            </w:r>
            <w:r w:rsidRPr="0079369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20" w14:anchorId="39F6D1A6">
                <v:shape id="_x0000_i1027" type="#_x0000_t75" style="width:12pt;height:31.5pt" o:ole="">
                  <v:imagedata r:id="rId14" o:title=""/>
                </v:shape>
                <o:OLEObject Type="Embed" ProgID="Equation.DSMT4" ShapeID="_x0000_i1027" DrawAspect="Content" ObjectID="_1764740382" r:id="rId15"/>
              </w:objec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2491" w:type="dxa"/>
            <w:shd w:val="clear" w:color="auto" w:fill="auto"/>
            <w:vAlign w:val="center"/>
          </w:tcPr>
          <w:p w14:paraId="2F1A0765" w14:textId="77777777" w:rsidR="00FB296A" w:rsidRPr="00793693" w:rsidRDefault="00FB296A" w:rsidP="00A92B2C">
            <w:pPr>
              <w:tabs>
                <w:tab w:val="left" w:pos="360"/>
              </w:tabs>
              <w:jc w:val="center"/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Cs/>
                <w:sz w:val="28"/>
                <w:szCs w:val="28"/>
              </w:rPr>
              <w:t>B.</w:t>
            </w:r>
            <w:r w:rsidR="00A92B2C" w:rsidRPr="0079369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0,</w:t>
            </w:r>
            <w:r w:rsidR="0078209D" w:rsidRPr="0079369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1</w:t>
            </w:r>
            <w:r w:rsidR="00A92B2C" w:rsidRPr="00793693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5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491" w:type="dxa"/>
            <w:shd w:val="clear" w:color="auto" w:fill="auto"/>
          </w:tcPr>
          <w:p w14:paraId="149A74F4" w14:textId="77777777" w:rsidR="00FB296A" w:rsidRPr="00793693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79369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. </w:t>
            </w:r>
            <w:r w:rsidR="0078209D" w:rsidRPr="0079369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60" w:dyaOrig="620" w14:anchorId="4CD5A040">
                <v:shape id="_x0000_i1028" type="#_x0000_t75" style="width:18.75pt;height:31.5pt" o:ole="">
                  <v:imagedata r:id="rId16" o:title=""/>
                </v:shape>
                <o:OLEObject Type="Embed" ProgID="Equation.DSMT4" ShapeID="_x0000_i1028" DrawAspect="Content" ObjectID="_1764740383" r:id="rId17"/>
              </w:objec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491" w:type="dxa"/>
            <w:shd w:val="clear" w:color="auto" w:fill="auto"/>
          </w:tcPr>
          <w:p w14:paraId="04855E28" w14:textId="77777777" w:rsidR="00FB296A" w:rsidRPr="00793693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D</w:t>
            </w:r>
            <w:r w:rsidRPr="0079369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 w:rsidRPr="0079369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r w:rsidR="0078209D" w:rsidRPr="0079369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60" w:dyaOrig="620" w14:anchorId="3A719403">
                <v:shape id="_x0000_i1029" type="#_x0000_t75" style="width:18.75pt;height:31.5pt" o:ole="">
                  <v:imagedata r:id="rId18" o:title=""/>
                </v:shape>
                <o:OLEObject Type="Embed" ProgID="Equation.DSMT4" ShapeID="_x0000_i1029" DrawAspect="Content" ObjectID="_1764740384" r:id="rId19"/>
              </w:objec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14:paraId="5A3E6EF8" w14:textId="77777777" w:rsidR="00A60EF0" w:rsidRPr="00793693" w:rsidRDefault="009D75AA" w:rsidP="00FB296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2</w:t>
      </w:r>
      <w:r w:rsidRPr="00793693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="00B328CD" w:rsidRPr="0079369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FB296A" w:rsidRPr="0079369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TH 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ết quả của phép tính </w:t>
      </w:r>
      <w:r w:rsidR="00A92B2C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>3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</w:t>
      </w:r>
      <w:r w:rsidR="00A92B2C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>3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0"/>
        <w:gridCol w:w="2491"/>
        <w:gridCol w:w="2491"/>
        <w:gridCol w:w="2491"/>
      </w:tblGrid>
      <w:tr w:rsidR="00A60EF0" w:rsidRPr="00793693" w14:paraId="41E102F7" w14:textId="77777777" w:rsidTr="00655BDE">
        <w:tc>
          <w:tcPr>
            <w:tcW w:w="2490" w:type="dxa"/>
            <w:shd w:val="clear" w:color="auto" w:fill="auto"/>
          </w:tcPr>
          <w:p w14:paraId="28340938" w14:textId="77777777" w:rsidR="00A60EF0" w:rsidRPr="00793693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A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="00A92B2C"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6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  </w:t>
            </w:r>
          </w:p>
        </w:tc>
        <w:tc>
          <w:tcPr>
            <w:tcW w:w="2491" w:type="dxa"/>
            <w:shd w:val="clear" w:color="auto" w:fill="auto"/>
          </w:tcPr>
          <w:p w14:paraId="6F527D1C" w14:textId="77777777" w:rsidR="00A60EF0" w:rsidRPr="00793693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B.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="00A92B2C"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1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2491" w:type="dxa"/>
            <w:shd w:val="clear" w:color="auto" w:fill="auto"/>
          </w:tcPr>
          <w:p w14:paraId="4A969E39" w14:textId="77777777" w:rsidR="00A60EF0" w:rsidRPr="00793693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793693"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  <w:lang w:val="en-US"/>
              </w:rPr>
              <w:t>C</w:t>
            </w: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en-US"/>
              </w:rPr>
              <w:t xml:space="preserve">. </w:t>
            </w:r>
            <w:r w:rsidR="00A92B2C"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5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2491" w:type="dxa"/>
            <w:shd w:val="clear" w:color="auto" w:fill="auto"/>
          </w:tcPr>
          <w:p w14:paraId="0F40BEB6" w14:textId="77777777" w:rsidR="00A60EF0" w:rsidRPr="00793693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D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="00A92B2C"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6  </w:t>
            </w:r>
          </w:p>
        </w:tc>
      </w:tr>
    </w:tbl>
    <w:p w14:paraId="703B9611" w14:textId="77777777" w:rsidR="004D0964" w:rsidRPr="00793693" w:rsidRDefault="009D75AA" w:rsidP="004D0964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3</w:t>
      </w:r>
      <w:r w:rsidRPr="00793693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B328CD" w:rsidRPr="0079369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Trong các số hữu tỉ: </w:t>
      </w:r>
      <w:r w:rsidR="00A92B2C" w:rsidRPr="00793693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80" w:dyaOrig="620" w14:anchorId="32480BFC">
          <v:shape id="_x0000_i1030" type="#_x0000_t75" style="width:18.75pt;height:30.75pt" o:ole="">
            <v:imagedata r:id="rId20" o:title=""/>
          </v:shape>
          <o:OLEObject Type="Embed" ProgID="Equation.DSMT4" ShapeID="_x0000_i1030" DrawAspect="Content" ObjectID="_1764740385" r:id="rId21"/>
        </w:objec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; 1</w:t>
      </w:r>
      <w:r w:rsidR="00A92B2C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; </w:t>
      </w:r>
      <w:r w:rsidR="00A92B2C" w:rsidRPr="00793693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400" w:dyaOrig="620" w14:anchorId="110094AC">
          <v:shape id="_x0000_i1031" type="#_x0000_t75" style="width:20.25pt;height:30.75pt" o:ole="">
            <v:imagedata r:id="rId22" o:title=""/>
          </v:shape>
          <o:OLEObject Type="Embed" ProgID="Equation.DSMT4" ShapeID="_x0000_i1031" DrawAspect="Content" ObjectID="_1764740386" r:id="rId23"/>
        </w:objec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; </w:t>
      </w:r>
      <w:r w:rsidR="00A92B2C" w:rsidRPr="00793693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80" w:dyaOrig="620" w14:anchorId="5E5440F5">
          <v:shape id="_x0000_i1032" type="#_x0000_t75" style="width:18.75pt;height:30.75pt" o:ole="">
            <v:imagedata r:id="rId24" o:title=""/>
          </v:shape>
          <o:OLEObject Type="Embed" ProgID="Equation.DSMT4" ShapeID="_x0000_i1032" DrawAspect="Content" ObjectID="_1764740387" r:id="rId25"/>
        </w:object>
      </w:r>
      <w:r w:rsidR="004D0964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số hữu tỉ lớn nhất là: 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490"/>
        <w:gridCol w:w="2491"/>
        <w:gridCol w:w="2491"/>
        <w:gridCol w:w="2491"/>
      </w:tblGrid>
      <w:tr w:rsidR="004D0964" w:rsidRPr="00793693" w14:paraId="7DADE571" w14:textId="77777777" w:rsidTr="000325BE">
        <w:tc>
          <w:tcPr>
            <w:tcW w:w="2490" w:type="dxa"/>
            <w:shd w:val="clear" w:color="auto" w:fill="auto"/>
          </w:tcPr>
          <w:p w14:paraId="38F9104C" w14:textId="77777777" w:rsidR="004D0964" w:rsidRPr="00793693" w:rsidRDefault="004D0964" w:rsidP="004D0964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A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instrText>eq \s\don1(\f(-5,2))</w:instrTex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</w:p>
        </w:tc>
        <w:tc>
          <w:tcPr>
            <w:tcW w:w="2491" w:type="dxa"/>
            <w:shd w:val="clear" w:color="auto" w:fill="auto"/>
          </w:tcPr>
          <w:p w14:paraId="45F312D8" w14:textId="77777777" w:rsidR="004D0964" w:rsidRPr="00793693" w:rsidRDefault="004D0964" w:rsidP="004D0964">
            <w:pPr>
              <w:spacing w:before="120"/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  <w:lang w:val="en-US"/>
              </w:rPr>
              <w:t>B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. 1</w:t>
            </w:r>
          </w:p>
        </w:tc>
        <w:tc>
          <w:tcPr>
            <w:tcW w:w="2491" w:type="dxa"/>
            <w:shd w:val="clear" w:color="auto" w:fill="auto"/>
          </w:tcPr>
          <w:p w14:paraId="1926BD24" w14:textId="77777777" w:rsidR="004D0964" w:rsidRPr="00793693" w:rsidRDefault="004D0964" w:rsidP="004D0964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C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instrText>eq \s\don1(\f(-1,2))</w:instrTex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2491" w:type="dxa"/>
            <w:shd w:val="clear" w:color="auto" w:fill="auto"/>
          </w:tcPr>
          <w:p w14:paraId="7E32CB4B" w14:textId="77777777" w:rsidR="004D0964" w:rsidRPr="00793693" w:rsidRDefault="004D0964" w:rsidP="004D0964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D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instrText>eq \s\don1(\f(-3,2))</w:instrTex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end"/>
            </w:r>
          </w:p>
        </w:tc>
      </w:tr>
    </w:tbl>
    <w:p w14:paraId="13482128" w14:textId="77777777" w:rsidR="00D075C7" w:rsidRPr="00793693" w:rsidRDefault="009D75AA" w:rsidP="00D075C7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Pr="00793693">
        <w:rPr>
          <w:rFonts w:ascii="Times New Roman" w:hAnsi="Times New Roman" w:cs="Times New Roman"/>
          <w:b/>
          <w:sz w:val="28"/>
          <w:szCs w:val="28"/>
        </w:rPr>
        <w:t>:</w:t>
      </w:r>
      <w:r w:rsidRPr="007936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D075C7" w:rsidRPr="0079369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NB </w:t>
      </w:r>
      <w:r w:rsidR="00D075C7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Số nào sau đây là số thập phân vô hạn tuần hoàn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5"/>
        <w:gridCol w:w="2455"/>
        <w:gridCol w:w="2455"/>
        <w:gridCol w:w="2456"/>
      </w:tblGrid>
      <w:tr w:rsidR="00D075C7" w:rsidRPr="00793693" w14:paraId="076B876E" w14:textId="77777777" w:rsidTr="000325BE">
        <w:tc>
          <w:tcPr>
            <w:tcW w:w="2455" w:type="dxa"/>
            <w:shd w:val="clear" w:color="auto" w:fill="auto"/>
          </w:tcPr>
          <w:p w14:paraId="512CADCF" w14:textId="77777777" w:rsidR="00D075C7" w:rsidRPr="00793693" w:rsidRDefault="00D075C7" w:rsidP="00D075C7">
            <w:pPr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fr-FR"/>
              </w:rPr>
              <w:t>A. 3,123...</w:t>
            </w:r>
          </w:p>
        </w:tc>
        <w:tc>
          <w:tcPr>
            <w:tcW w:w="2455" w:type="dxa"/>
            <w:shd w:val="clear" w:color="auto" w:fill="auto"/>
          </w:tcPr>
          <w:p w14:paraId="3A14B378" w14:textId="77777777" w:rsidR="00D075C7" w:rsidRPr="00793693" w:rsidRDefault="00D075C7" w:rsidP="00D075C7">
            <w:pPr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t>B.3,123</w:t>
            </w:r>
          </w:p>
        </w:tc>
        <w:tc>
          <w:tcPr>
            <w:tcW w:w="2455" w:type="dxa"/>
            <w:shd w:val="clear" w:color="auto" w:fill="auto"/>
          </w:tcPr>
          <w:p w14:paraId="4735D132" w14:textId="77777777" w:rsidR="00D075C7" w:rsidRPr="00793693" w:rsidRDefault="00D075C7" w:rsidP="00D075C7">
            <w:pPr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t>C. 3,(123)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2456" w:type="dxa"/>
            <w:shd w:val="clear" w:color="auto" w:fill="auto"/>
          </w:tcPr>
          <w:p w14:paraId="76A73364" w14:textId="77777777" w:rsidR="00D075C7" w:rsidRPr="00793693" w:rsidRDefault="00D075C7" w:rsidP="00D075C7">
            <w:pPr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t>D. 3,133</w:t>
            </w:r>
          </w:p>
        </w:tc>
      </w:tr>
    </w:tbl>
    <w:p w14:paraId="4337436E" w14:textId="77777777" w:rsidR="00A60EF0" w:rsidRPr="00793693" w:rsidRDefault="009D75AA" w:rsidP="00D075C7">
      <w:pPr>
        <w:tabs>
          <w:tab w:val="left" w:pos="992"/>
          <w:tab w:val="left" w:pos="3402"/>
          <w:tab w:val="left" w:pos="5670"/>
          <w:tab w:val="left" w:pos="7938"/>
        </w:tabs>
        <w:spacing w:before="12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</w:rPr>
        <w:t>Câu 5</w:t>
      </w:r>
      <w:r w:rsidRPr="00793693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73B22"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TH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ết quả làm tròn số 0,999 đến chữ số thập phân thứ hai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59"/>
        <w:gridCol w:w="2452"/>
        <w:gridCol w:w="2456"/>
      </w:tblGrid>
      <w:tr w:rsidR="00A60EF0" w:rsidRPr="00793693" w14:paraId="3E76AB77" w14:textId="77777777" w:rsidTr="00655BDE">
        <w:tc>
          <w:tcPr>
            <w:tcW w:w="2454" w:type="dxa"/>
            <w:shd w:val="clear" w:color="auto" w:fill="auto"/>
          </w:tcPr>
          <w:p w14:paraId="3A229CD7" w14:textId="77777777" w:rsidR="00A60EF0" w:rsidRPr="00793693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A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 0,10     </w:t>
            </w:r>
          </w:p>
        </w:tc>
        <w:tc>
          <w:tcPr>
            <w:tcW w:w="2459" w:type="dxa"/>
            <w:shd w:val="clear" w:color="auto" w:fill="auto"/>
          </w:tcPr>
          <w:p w14:paraId="5CE7C1B1" w14:textId="77777777" w:rsidR="00A60EF0" w:rsidRPr="00793693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B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 0,910    </w:t>
            </w:r>
          </w:p>
        </w:tc>
        <w:tc>
          <w:tcPr>
            <w:tcW w:w="2452" w:type="dxa"/>
            <w:shd w:val="clear" w:color="auto" w:fill="auto"/>
          </w:tcPr>
          <w:p w14:paraId="41FE781F" w14:textId="77777777" w:rsidR="00A60EF0" w:rsidRPr="00793693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C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0, 99   </w:t>
            </w:r>
          </w:p>
        </w:tc>
        <w:tc>
          <w:tcPr>
            <w:tcW w:w="2456" w:type="dxa"/>
            <w:shd w:val="clear" w:color="auto" w:fill="auto"/>
          </w:tcPr>
          <w:p w14:paraId="5A53086A" w14:textId="77777777" w:rsidR="00A60EF0" w:rsidRPr="00793693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  <w:lang w:val="en-US"/>
              </w:rPr>
              <w:t>D</w:t>
            </w: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en-US"/>
              </w:rPr>
              <w:t xml:space="preserve">. 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1,00</w:t>
            </w:r>
            <w:r w:rsidRPr="00793693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 </w:t>
            </w:r>
          </w:p>
        </w:tc>
      </w:tr>
    </w:tbl>
    <w:p w14:paraId="699CCFB7" w14:textId="77777777" w:rsidR="009D75AA" w:rsidRPr="00793693" w:rsidRDefault="009D75AA" w:rsidP="00A60EF0">
      <w:pPr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</w:rPr>
        <w:t>Câu 6</w:t>
      </w:r>
      <w:r w:rsidRPr="00793693">
        <w:rPr>
          <w:rFonts w:ascii="Times New Roman" w:hAnsi="Times New Roman" w:cs="Times New Roman"/>
          <w:b/>
          <w:sz w:val="28"/>
          <w:szCs w:val="28"/>
        </w:rPr>
        <w:t>:</w:t>
      </w:r>
      <w:r w:rsidR="00B328CD" w:rsidRP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A23860" w:rsidRPr="00793693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TH</w:t>
      </w:r>
      <w:r w:rsidR="00A73B22" w:rsidRP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</w:rPr>
        <w:t>Kết quả tính</w:t>
      </w:r>
      <w:r w:rsidRPr="00793693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499" w:dyaOrig="360" w14:anchorId="614CD2DD">
          <v:shape id="_x0000_i1033" type="#_x0000_t75" style="width:29.25pt;height:19.5pt" o:ole="">
            <v:imagedata r:id="rId26" o:title=""/>
          </v:shape>
          <o:OLEObject Type="Embed" ProgID="Equation.DSMT4" ShapeID="_x0000_i1033" DrawAspect="Content" ObjectID="_1764740388" r:id="rId27"/>
        </w:object>
      </w:r>
      <w:r w:rsidRPr="00793693">
        <w:rPr>
          <w:rFonts w:ascii="Times New Roman" w:hAnsi="Times New Roman" w:cs="Times New Roman"/>
          <w:sz w:val="28"/>
          <w:szCs w:val="28"/>
        </w:rPr>
        <w:t>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59"/>
        <w:gridCol w:w="2452"/>
        <w:gridCol w:w="2456"/>
      </w:tblGrid>
      <w:tr w:rsidR="00FB296A" w:rsidRPr="00793693" w14:paraId="25E1B39D" w14:textId="77777777" w:rsidTr="00655BDE">
        <w:tc>
          <w:tcPr>
            <w:tcW w:w="2454" w:type="dxa"/>
            <w:shd w:val="clear" w:color="auto" w:fill="auto"/>
          </w:tcPr>
          <w:p w14:paraId="3FD9975E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A</w:t>
            </w: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. 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59" w:type="dxa"/>
            <w:shd w:val="clear" w:color="auto" w:fill="auto"/>
          </w:tcPr>
          <w:p w14:paraId="1990BC9B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-5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452" w:type="dxa"/>
            <w:shd w:val="clear" w:color="auto" w:fill="auto"/>
          </w:tcPr>
          <w:p w14:paraId="60A03669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C.</w:t>
            </w:r>
            <w:r w:rsidR="0078209D" w:rsidRPr="007936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1"/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2456" w:type="dxa"/>
            <w:shd w:val="clear" w:color="auto" w:fill="auto"/>
          </w:tcPr>
          <w:p w14:paraId="7D544B82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625</w:t>
            </w:r>
          </w:p>
        </w:tc>
      </w:tr>
    </w:tbl>
    <w:p w14:paraId="5EB44B66" w14:textId="77777777" w:rsidR="00FB296A" w:rsidRPr="00793693" w:rsidRDefault="009D75AA" w:rsidP="00FB296A">
      <w:p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</w:rPr>
        <w:t>Câu 7</w:t>
      </w:r>
      <w:r w:rsidRPr="00793693">
        <w:rPr>
          <w:rFonts w:ascii="Times New Roman" w:hAnsi="Times New Roman" w:cs="Times New Roman"/>
          <w:b/>
          <w:sz w:val="28"/>
          <w:szCs w:val="28"/>
        </w:rPr>
        <w:t>:</w:t>
      </w:r>
      <w:r w:rsidR="0078209D" w:rsidRP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A73B22" w:rsidRPr="00793693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NB</w:t>
      </w:r>
      <w:r w:rsidRPr="0079369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a đường thẳng </w:t>
      </w:r>
      <w:r w:rsidR="00A60EF0" w:rsidRPr="0079369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x’, yy’, zz’</w:t>
      </w:r>
      <w:r w:rsidR="00A60EF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ắt nhau tại điểm O. </w:t>
      </w:r>
    </w:p>
    <w:p w14:paraId="45BD7F31" w14:textId="77777777" w:rsidR="00A60EF0" w:rsidRPr="00793693" w:rsidRDefault="00A60EF0" w:rsidP="00FB296A">
      <w:pPr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>Tổng số các cặp góc đối đỉnh (không kể góc bẹt)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74"/>
        <w:gridCol w:w="2437"/>
        <w:gridCol w:w="2456"/>
      </w:tblGrid>
      <w:tr w:rsidR="00FB296A" w:rsidRPr="00793693" w14:paraId="4469F26D" w14:textId="77777777" w:rsidTr="00FB296A">
        <w:trPr>
          <w:trHeight w:val="421"/>
        </w:trPr>
        <w:tc>
          <w:tcPr>
            <w:tcW w:w="2454" w:type="dxa"/>
            <w:shd w:val="clear" w:color="auto" w:fill="auto"/>
          </w:tcPr>
          <w:p w14:paraId="11C54D4D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.  3 cặp</w:t>
            </w:r>
          </w:p>
        </w:tc>
        <w:tc>
          <w:tcPr>
            <w:tcW w:w="2474" w:type="dxa"/>
            <w:shd w:val="clear" w:color="auto" w:fill="auto"/>
          </w:tcPr>
          <w:p w14:paraId="593335EC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793693"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  <w:lang w:val="en-US"/>
              </w:rPr>
              <w:t>B</w:t>
            </w:r>
            <w:r w:rsidRPr="0079369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. 6 cặp                  </w:t>
            </w:r>
          </w:p>
        </w:tc>
        <w:tc>
          <w:tcPr>
            <w:tcW w:w="2437" w:type="dxa"/>
            <w:shd w:val="clear" w:color="auto" w:fill="auto"/>
          </w:tcPr>
          <w:p w14:paraId="1CA88C5B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. 9 cặp</w:t>
            </w:r>
          </w:p>
        </w:tc>
        <w:tc>
          <w:tcPr>
            <w:tcW w:w="2456" w:type="dxa"/>
            <w:shd w:val="clear" w:color="auto" w:fill="auto"/>
          </w:tcPr>
          <w:p w14:paraId="091D4EF0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. 12 cặp</w:t>
            </w:r>
          </w:p>
        </w:tc>
      </w:tr>
    </w:tbl>
    <w:p w14:paraId="2F862401" w14:textId="77777777" w:rsidR="009D75AA" w:rsidRPr="00793693" w:rsidRDefault="009D75AA" w:rsidP="00A60EF0">
      <w:p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Câu 8</w:t>
      </w:r>
      <w:r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: </w:t>
      </w:r>
      <w:r w:rsidR="00A73B22" w:rsidRPr="00793693">
        <w:rPr>
          <w:rFonts w:ascii="Times New Roman" w:hAnsi="Times New Roman" w:cs="Times New Roman"/>
          <w:b/>
          <w:color w:val="FF0000"/>
          <w:sz w:val="28"/>
          <w:szCs w:val="28"/>
          <w:lang w:val="it-IT"/>
        </w:rPr>
        <w:t>TH</w:t>
      </w:r>
      <w:r w:rsidR="00A73B22"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  <w:lang w:val="fr-FR"/>
        </w:rPr>
        <w:t>Cho hai đường thẳng a và b cắt nhau và trong các góc tạo thành có một góc bằng …..</w:t>
      </w:r>
      <w:r w:rsidR="00B71BA8" w:rsidRPr="0079369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  <w:lang w:val="fr-FR"/>
        </w:rPr>
        <w:t>thì hai đường thẳng a và b vuông góc với nhau. Chỗ còn thiếu trong dấu …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74"/>
        <w:gridCol w:w="2437"/>
        <w:gridCol w:w="2456"/>
      </w:tblGrid>
      <w:tr w:rsidR="00FB296A" w:rsidRPr="00793693" w14:paraId="71A29B7F" w14:textId="77777777" w:rsidTr="00655BDE">
        <w:trPr>
          <w:trHeight w:val="421"/>
        </w:trPr>
        <w:tc>
          <w:tcPr>
            <w:tcW w:w="2454" w:type="dxa"/>
            <w:shd w:val="clear" w:color="auto" w:fill="auto"/>
          </w:tcPr>
          <w:p w14:paraId="481FFD20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79369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80" w:dyaOrig="320" w14:anchorId="5B425CA6">
                <v:shape id="_x0000_i1034" type="#_x0000_t75" style="width:18.75pt;height:16.5pt" o:ole="">
                  <v:imagedata r:id="rId28" o:title=""/>
                </v:shape>
                <o:OLEObject Type="Embed" ProgID="Equation.DSMT4" ShapeID="_x0000_i1034" DrawAspect="Content" ObjectID="_1764740389" r:id="rId29"/>
              </w:objec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474" w:type="dxa"/>
            <w:shd w:val="clear" w:color="auto" w:fill="auto"/>
          </w:tcPr>
          <w:p w14:paraId="0E3E8866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B</w:t>
            </w: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.</w:t>
            </w:r>
            <w:r w:rsidRPr="0079369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80" w:dyaOrig="320" w14:anchorId="1BE92985">
                <v:shape id="_x0000_i1035" type="#_x0000_t75" style="width:18.75pt;height:16.5pt" o:ole="">
                  <v:imagedata r:id="rId30" o:title=""/>
                </v:shape>
                <o:OLEObject Type="Embed" ProgID="Equation.DSMT4" ShapeID="_x0000_i1035" DrawAspect="Content" ObjectID="_1764740390" r:id="rId31"/>
              </w:object>
            </w:r>
          </w:p>
        </w:tc>
        <w:tc>
          <w:tcPr>
            <w:tcW w:w="2437" w:type="dxa"/>
            <w:shd w:val="clear" w:color="auto" w:fill="auto"/>
          </w:tcPr>
          <w:p w14:paraId="10036762" w14:textId="77777777" w:rsidR="00FB296A" w:rsidRPr="00793693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9369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80" w:dyaOrig="320" w14:anchorId="5AEA854B">
                <v:shape id="_x0000_i1036" type="#_x0000_t75" style="width:23.25pt;height:16.5pt" o:ole="">
                  <v:imagedata r:id="rId32" o:title=""/>
                </v:shape>
                <o:OLEObject Type="Embed" ProgID="Equation.DSMT4" ShapeID="_x0000_i1036" DrawAspect="Content" ObjectID="_1764740391" r:id="rId33"/>
              </w:object>
            </w:r>
          </w:p>
        </w:tc>
        <w:tc>
          <w:tcPr>
            <w:tcW w:w="2456" w:type="dxa"/>
            <w:shd w:val="clear" w:color="auto" w:fill="auto"/>
          </w:tcPr>
          <w:p w14:paraId="6DA1C229" w14:textId="77777777" w:rsidR="00FB296A" w:rsidRPr="00793693" w:rsidRDefault="00FB296A" w:rsidP="00FB296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79369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80" w:dyaOrig="320" w14:anchorId="72086E00">
                <v:shape id="_x0000_i1037" type="#_x0000_t75" style="width:23.25pt;height:16.5pt" o:ole="">
                  <v:imagedata r:id="rId34" o:title=""/>
                </v:shape>
                <o:OLEObject Type="Embed" ProgID="Equation.DSMT4" ShapeID="_x0000_i1037" DrawAspect="Content" ObjectID="_1764740392" r:id="rId35"/>
              </w:object>
            </w:r>
          </w:p>
        </w:tc>
      </w:tr>
    </w:tbl>
    <w:p w14:paraId="06345A0A" w14:textId="77777777" w:rsidR="009D75AA" w:rsidRPr="00793693" w:rsidRDefault="00B328CD" w:rsidP="00E1482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9:</w:t>
      </w:r>
      <w:r w:rsidRPr="00793693">
        <w:rPr>
          <w:rFonts w:ascii="Times New Roman" w:hAnsi="Times New Roman" w:cs="Times New Roman"/>
          <w:b/>
          <w:sz w:val="28"/>
          <w:szCs w:val="28"/>
          <w:lang w:val="sv-SE"/>
        </w:rPr>
        <w:t xml:space="preserve"> </w:t>
      </w:r>
      <w:r w:rsidR="00AB4F8B" w:rsidRPr="0079369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A73B22" w:rsidRPr="00793693"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  <w:t>VD</w:t>
      </w:r>
      <w:r w:rsidR="00A73B22" w:rsidRPr="00793693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AB4F8B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Cho</w:t>
      </w:r>
      <w:r w:rsidR="00AB4F8B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  <w:t xml:space="preserve"> hình vẽ, biết </w:t>
      </w:r>
      <w:r w:rsidR="00AB4F8B" w:rsidRPr="00793693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40" w:dyaOrig="320" w14:anchorId="4870FB72">
          <v:shape id="_x0000_i1038" type="#_x0000_t75" style="width:27.75pt;height:15pt" o:ole="">
            <v:imagedata r:id="rId36" o:title=""/>
          </v:shape>
          <o:OLEObject Type="Embed" ProgID="Equation.DSMT4" ShapeID="_x0000_i1038" DrawAspect="Content" ObjectID="_1764740393" r:id="rId37"/>
        </w:object>
      </w:r>
      <w:r w:rsidR="00AB4F8B"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 và </w:t>
      </w:r>
      <w:r w:rsidR="00AB4F8B" w:rsidRPr="0079369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40" w:dyaOrig="420" w14:anchorId="316B3196">
          <v:shape id="_x0000_i1039" type="#_x0000_t75" style="width:46.5pt;height:21pt" o:ole="">
            <v:imagedata r:id="rId38" o:title=""/>
          </v:shape>
          <o:OLEObject Type="Embed" ProgID="Equation.DSMT4" ShapeID="_x0000_i1039" DrawAspect="Content" ObjectID="_1764740394" r:id="rId39"/>
        </w:object>
      </w:r>
      <w:r w:rsidR="00AB4F8B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</w:t>
      </w:r>
      <w:r w:rsidR="00AB4F8B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  <w:t xml:space="preserve"> Tính số đo góc </w:t>
      </w:r>
      <w:r w:rsidR="00AB4F8B" w:rsidRPr="00793693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en-US" w:eastAsia="vi-VN"/>
        </w:rPr>
        <w:object w:dxaOrig="340" w:dyaOrig="360" w14:anchorId="785A13EA">
          <v:shape id="_x0000_i1040" type="#_x0000_t75" style="width:17.25pt;height:18pt" o:ole="">
            <v:imagedata r:id="rId40" o:title=""/>
          </v:shape>
          <o:OLEObject Type="Embed" ProgID="Equation.DSMT4" ShapeID="_x0000_i1040" DrawAspect="Content" ObjectID="_1764740395" r:id="rId41"/>
        </w:object>
      </w:r>
      <w:r w:rsidR="00FB296A" w:rsidRPr="00793693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353"/>
        <w:gridCol w:w="4394"/>
      </w:tblGrid>
      <w:tr w:rsidR="009D75AA" w:rsidRPr="00793693" w14:paraId="26FB21CD" w14:textId="77777777" w:rsidTr="00A73B22">
        <w:tc>
          <w:tcPr>
            <w:tcW w:w="5353" w:type="dxa"/>
          </w:tcPr>
          <w:p w14:paraId="216EF1B3" w14:textId="77777777" w:rsidR="00AB4F8B" w:rsidRPr="00793693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szCs w:val="28"/>
              </w:rPr>
            </w:pPr>
            <w:r w:rsidRPr="00793693">
              <w:rPr>
                <w:rFonts w:cs="Times New Roman"/>
                <w:b/>
                <w:bCs/>
                <w:szCs w:val="28"/>
              </w:rPr>
              <w:t>A.</w:t>
            </w:r>
            <w:r w:rsidRPr="00793693">
              <w:rPr>
                <w:rFonts w:cs="Times New Roman"/>
                <w:szCs w:val="28"/>
                <w:lang w:val="en-US"/>
              </w:rPr>
              <w:t xml:space="preserve"> </w:t>
            </w:r>
            <w:r w:rsidR="0078209D" w:rsidRPr="00793693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920" w:dyaOrig="420" w14:anchorId="32BB02B4">
                <v:shape id="_x0000_i1041" type="#_x0000_t75" style="width:45.75pt;height:21pt" o:ole="">
                  <v:imagedata r:id="rId42" o:title=""/>
                </v:shape>
                <o:OLEObject Type="Embed" ProgID="Equation.DSMT4" ShapeID="_x0000_i1041" DrawAspect="Content" ObjectID="_1764740396" r:id="rId43"/>
              </w:object>
            </w:r>
            <w:r w:rsidRPr="00793693">
              <w:rPr>
                <w:rFonts w:cs="Times New Roman"/>
                <w:szCs w:val="28"/>
              </w:rPr>
              <w:t>.</w:t>
            </w:r>
            <w:r w:rsidRPr="00793693">
              <w:rPr>
                <w:rFonts w:cs="Times New Roman"/>
                <w:szCs w:val="28"/>
              </w:rPr>
              <w:tab/>
            </w:r>
          </w:p>
          <w:p w14:paraId="383B1F1E" w14:textId="77777777" w:rsidR="00AB4F8B" w:rsidRPr="00793693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szCs w:val="28"/>
              </w:rPr>
            </w:pPr>
            <w:r w:rsidRPr="00793693">
              <w:rPr>
                <w:rFonts w:cs="Times New Roman"/>
                <w:b/>
                <w:bCs/>
                <w:szCs w:val="28"/>
              </w:rPr>
              <w:t>B.</w:t>
            </w:r>
            <w:r w:rsidRPr="00793693">
              <w:rPr>
                <w:rFonts w:cs="Times New Roman"/>
                <w:position w:val="-24"/>
                <w:szCs w:val="28"/>
              </w:rPr>
              <w:t xml:space="preserve"> </w:t>
            </w:r>
            <w:r w:rsidR="0078209D" w:rsidRPr="00793693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920" w:dyaOrig="420" w14:anchorId="4B636F42">
                <v:shape id="_x0000_i1042" type="#_x0000_t75" style="width:45.75pt;height:21pt" o:ole="">
                  <v:imagedata r:id="rId44" o:title=""/>
                </v:shape>
                <o:OLEObject Type="Embed" ProgID="Equation.DSMT4" ShapeID="_x0000_i1042" DrawAspect="Content" ObjectID="_1764740397" r:id="rId45"/>
              </w:object>
            </w:r>
            <w:r w:rsidRPr="00793693">
              <w:rPr>
                <w:rFonts w:cs="Times New Roman"/>
                <w:szCs w:val="28"/>
              </w:rPr>
              <w:t>.</w:t>
            </w:r>
            <w:r w:rsidRPr="00793693">
              <w:rPr>
                <w:rFonts w:cs="Times New Roman"/>
                <w:szCs w:val="28"/>
              </w:rPr>
              <w:tab/>
            </w:r>
          </w:p>
          <w:p w14:paraId="4F25997D" w14:textId="77777777" w:rsidR="00AB4F8B" w:rsidRPr="00793693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b/>
                <w:bCs/>
                <w:color w:val="0000FF"/>
                <w:szCs w:val="28"/>
              </w:rPr>
            </w:pPr>
            <w:r w:rsidRPr="00793693">
              <w:rPr>
                <w:rFonts w:cs="Times New Roman"/>
                <w:b/>
                <w:bCs/>
                <w:szCs w:val="28"/>
              </w:rPr>
              <w:t>C.</w:t>
            </w:r>
            <w:r w:rsidRPr="00793693">
              <w:rPr>
                <w:rFonts w:cs="Times New Roman"/>
                <w:szCs w:val="28"/>
              </w:rPr>
              <w:t xml:space="preserve"> </w:t>
            </w:r>
            <w:r w:rsidR="0078209D" w:rsidRPr="00793693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920" w:dyaOrig="420" w14:anchorId="40B015D6">
                <v:shape id="_x0000_i1043" type="#_x0000_t75" style="width:45.75pt;height:21pt" o:ole="">
                  <v:imagedata r:id="rId46" o:title=""/>
                </v:shape>
                <o:OLEObject Type="Embed" ProgID="Equation.DSMT4" ShapeID="_x0000_i1043" DrawAspect="Content" ObjectID="_1764740398" r:id="rId47"/>
              </w:object>
            </w:r>
            <w:r w:rsidRPr="00793693">
              <w:rPr>
                <w:rFonts w:cs="Times New Roman"/>
                <w:szCs w:val="28"/>
              </w:rPr>
              <w:t>.</w:t>
            </w:r>
            <w:r w:rsidRPr="00793693">
              <w:rPr>
                <w:rFonts w:cs="Times New Roman"/>
                <w:b/>
                <w:bCs/>
                <w:color w:val="0000FF"/>
                <w:szCs w:val="28"/>
              </w:rPr>
              <w:tab/>
            </w:r>
          </w:p>
          <w:p w14:paraId="707E3736" w14:textId="77777777" w:rsidR="00AB4F8B" w:rsidRPr="00793693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szCs w:val="28"/>
              </w:rPr>
            </w:pPr>
            <w:r w:rsidRPr="00793693">
              <w:rPr>
                <w:rFonts w:cs="Times New Roman"/>
                <w:b/>
                <w:bCs/>
                <w:color w:val="FF0000"/>
                <w:szCs w:val="28"/>
              </w:rPr>
              <w:t>D.</w:t>
            </w:r>
            <w:r w:rsidRPr="00793693">
              <w:rPr>
                <w:rFonts w:cs="Times New Roman"/>
                <w:color w:val="FF0000"/>
                <w:position w:val="-24"/>
                <w:szCs w:val="28"/>
              </w:rPr>
              <w:t xml:space="preserve"> </w:t>
            </w:r>
            <w:r w:rsidR="0078209D" w:rsidRPr="00793693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1020" w:dyaOrig="420" w14:anchorId="3E428AEF">
                <v:shape id="_x0000_i1044" type="#_x0000_t75" style="width:50.25pt;height:21pt" o:ole="">
                  <v:imagedata r:id="rId48" o:title=""/>
                </v:shape>
                <o:OLEObject Type="Embed" ProgID="Equation.DSMT4" ShapeID="_x0000_i1044" DrawAspect="Content" ObjectID="_1764740399" r:id="rId49"/>
              </w:object>
            </w:r>
            <w:r w:rsidRPr="00793693">
              <w:rPr>
                <w:rFonts w:cs="Times New Roman"/>
                <w:szCs w:val="28"/>
              </w:rPr>
              <w:t>.</w:t>
            </w:r>
          </w:p>
          <w:p w14:paraId="3518F48D" w14:textId="77777777" w:rsidR="009D75AA" w:rsidRPr="00793693" w:rsidRDefault="009D75AA" w:rsidP="00E1482E">
            <w:pPr>
              <w:ind w:firstLine="1030"/>
              <w:jc w:val="both"/>
              <w:rPr>
                <w:rFonts w:cs="Times New Roman"/>
                <w:szCs w:val="28"/>
                <w:lang w:val="sv-SE"/>
              </w:rPr>
            </w:pPr>
          </w:p>
        </w:tc>
        <w:tc>
          <w:tcPr>
            <w:tcW w:w="4394" w:type="dxa"/>
          </w:tcPr>
          <w:p w14:paraId="196A8849" w14:textId="77777777" w:rsidR="009D75AA" w:rsidRPr="00793693" w:rsidRDefault="00AB4F8B" w:rsidP="00E1482E">
            <w:pPr>
              <w:jc w:val="both"/>
              <w:rPr>
                <w:rFonts w:cs="Times New Roman"/>
                <w:szCs w:val="28"/>
                <w:lang w:val="sv-SE"/>
              </w:rPr>
            </w:pPr>
            <w:r w:rsidRPr="00793693">
              <w:rPr>
                <w:rFonts w:eastAsia="Times New Roman" w:cs="Times New Roman"/>
                <w:noProof/>
                <w:color w:val="000000"/>
                <w:szCs w:val="28"/>
                <w:lang w:val="en-US"/>
              </w:rPr>
              <w:drawing>
                <wp:inline distT="0" distB="0" distL="0" distR="0" wp14:anchorId="19D8C4A6" wp14:editId="2BFCD545">
                  <wp:extent cx="2279650" cy="131188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9613" cy="1329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4C81AE" w14:textId="77777777" w:rsidR="009D75AA" w:rsidRPr="00793693" w:rsidRDefault="009D75AA" w:rsidP="00AB4F8B">
      <w:pPr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10</w:t>
      </w:r>
      <w:r w:rsidR="0078209D"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:</w:t>
      </w:r>
      <w:r w:rsidR="00A73B22" w:rsidRPr="00793693">
        <w:rPr>
          <w:rFonts w:ascii="Times New Roman" w:hAnsi="Times New Roman" w:cs="Times New Roman"/>
          <w:i/>
          <w:sz w:val="28"/>
          <w:szCs w:val="28"/>
          <w:lang w:val="sv-SE"/>
        </w:rPr>
        <w:t xml:space="preserve"> </w:t>
      </w:r>
      <w:r w:rsidR="00A73B22" w:rsidRPr="00793693">
        <w:rPr>
          <w:rFonts w:ascii="Times New Roman" w:hAnsi="Times New Roman" w:cs="Times New Roman"/>
          <w:b/>
          <w:color w:val="FF0000"/>
          <w:sz w:val="28"/>
          <w:szCs w:val="28"/>
          <w:lang w:val="sv-SE"/>
        </w:rPr>
        <w:t>NB</w:t>
      </w:r>
      <w:r w:rsidR="00A73B22" w:rsidRPr="00793693">
        <w:rPr>
          <w:rFonts w:ascii="Times New Roman" w:hAnsi="Times New Roman" w:cs="Times New Roman"/>
          <w:i/>
          <w:sz w:val="28"/>
          <w:szCs w:val="28"/>
          <w:lang w:val="sv-SE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</w:rPr>
        <w:t xml:space="preserve">Qua </w:t>
      </w:r>
      <w:r w:rsidR="0048660C">
        <w:rPr>
          <w:rFonts w:ascii="Times New Roman" w:hAnsi="Times New Roman" w:cs="Times New Roman"/>
          <w:sz w:val="28"/>
          <w:szCs w:val="28"/>
          <w:lang w:val="en-US"/>
        </w:rPr>
        <w:t>một</w:t>
      </w:r>
      <w:r w:rsidRPr="00793693">
        <w:rPr>
          <w:rFonts w:ascii="Times New Roman" w:hAnsi="Times New Roman" w:cs="Times New Roman"/>
          <w:sz w:val="28"/>
          <w:szCs w:val="28"/>
        </w:rPr>
        <w:t xml:space="preserve"> điểm nằm ngoài </w:t>
      </w:r>
      <w:r w:rsidR="0048660C">
        <w:rPr>
          <w:rFonts w:ascii="Times New Roman" w:hAnsi="Times New Roman" w:cs="Times New Roman"/>
          <w:sz w:val="28"/>
          <w:szCs w:val="28"/>
          <w:lang w:val="en-US"/>
        </w:rPr>
        <w:t>một</w:t>
      </w:r>
      <w:r w:rsidRPr="00793693">
        <w:rPr>
          <w:rFonts w:ascii="Times New Roman" w:hAnsi="Times New Roman" w:cs="Times New Roman"/>
          <w:sz w:val="28"/>
          <w:szCs w:val="28"/>
        </w:rPr>
        <w:t xml:space="preserve"> đường thẳng có bao nhiêu đường thẳng song song với đường thẳng cho trước?</w:t>
      </w:r>
    </w:p>
    <w:tbl>
      <w:tblPr>
        <w:tblW w:w="9048" w:type="dxa"/>
        <w:tblInd w:w="424" w:type="dxa"/>
        <w:tblLook w:val="04A0" w:firstRow="1" w:lastRow="0" w:firstColumn="1" w:lastColumn="0" w:noHBand="0" w:noVBand="1"/>
      </w:tblPr>
      <w:tblGrid>
        <w:gridCol w:w="2333"/>
        <w:gridCol w:w="1793"/>
        <w:gridCol w:w="2801"/>
        <w:gridCol w:w="2121"/>
      </w:tblGrid>
      <w:tr w:rsidR="009D75AA" w:rsidRPr="00793693" w14:paraId="4C27D118" w14:textId="77777777" w:rsidTr="00674A46">
        <w:trPr>
          <w:trHeight w:val="300"/>
        </w:trPr>
        <w:tc>
          <w:tcPr>
            <w:tcW w:w="2333" w:type="dxa"/>
            <w:shd w:val="clear" w:color="auto" w:fill="auto"/>
          </w:tcPr>
          <w:p w14:paraId="11179946" w14:textId="77777777" w:rsidR="009D75AA" w:rsidRPr="00793693" w:rsidRDefault="009D75AA" w:rsidP="00E1482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>. 2</w:t>
            </w:r>
          </w:p>
        </w:tc>
        <w:tc>
          <w:tcPr>
            <w:tcW w:w="1793" w:type="dxa"/>
            <w:shd w:val="clear" w:color="auto" w:fill="auto"/>
          </w:tcPr>
          <w:p w14:paraId="515FDA96" w14:textId="77777777" w:rsidR="009D75AA" w:rsidRPr="00793693" w:rsidRDefault="00E1482E" w:rsidP="00E1482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9D75AA"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  <w:r w:rsidR="009D75AA" w:rsidRPr="00793693">
              <w:rPr>
                <w:rFonts w:ascii="Times New Roman" w:hAnsi="Times New Roman" w:cs="Times New Roman"/>
                <w:sz w:val="28"/>
                <w:szCs w:val="28"/>
              </w:rPr>
              <w:t>.  0</w:t>
            </w:r>
          </w:p>
        </w:tc>
        <w:tc>
          <w:tcPr>
            <w:tcW w:w="2801" w:type="dxa"/>
            <w:shd w:val="clear" w:color="auto" w:fill="auto"/>
          </w:tcPr>
          <w:p w14:paraId="65518342" w14:textId="77777777" w:rsidR="009D75AA" w:rsidRPr="00793693" w:rsidRDefault="009D75AA" w:rsidP="00A73B22">
            <w:pPr>
              <w:ind w:left="-568" w:firstLine="568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C</w:t>
            </w:r>
            <w:r w:rsidRPr="00793693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. </w:t>
            </w:r>
            <w:r w:rsidR="00A73B22" w:rsidRPr="0079369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2121" w:type="dxa"/>
            <w:shd w:val="clear" w:color="auto" w:fill="auto"/>
          </w:tcPr>
          <w:p w14:paraId="032561DB" w14:textId="77777777" w:rsidR="009D75AA" w:rsidRPr="00793693" w:rsidRDefault="009D75AA" w:rsidP="00E1482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A73B22" w:rsidRPr="00793693">
              <w:rPr>
                <w:rFonts w:ascii="Times New Roman" w:hAnsi="Times New Roman" w:cs="Times New Roman"/>
                <w:sz w:val="28"/>
                <w:szCs w:val="28"/>
              </w:rPr>
              <w:t>Vô số</w:t>
            </w:r>
          </w:p>
        </w:tc>
      </w:tr>
    </w:tbl>
    <w:p w14:paraId="2E8D6AF3" w14:textId="77777777" w:rsidR="009D75AA" w:rsidRPr="00793693" w:rsidRDefault="009D75AA" w:rsidP="00AB4F8B">
      <w:pPr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11</w:t>
      </w:r>
      <w:r w:rsidR="0078209D"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A73B22" w:rsidRPr="00793693">
        <w:rPr>
          <w:rFonts w:ascii="Times New Roman" w:hAnsi="Times New Roman" w:cs="Times New Roman"/>
          <w:b/>
          <w:color w:val="FF0000"/>
          <w:sz w:val="28"/>
          <w:szCs w:val="28"/>
          <w:lang w:val="sv-SE"/>
        </w:rPr>
        <w:t>NB</w:t>
      </w:r>
      <w:r w:rsidR="00A73B22"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>Cho đường thẳng m // n, nếu đường thẳng d</w:t>
      </w:r>
      <w:r w:rsidR="0078209D"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78209D" w:rsidRPr="00793693">
        <w:rPr>
          <w:rFonts w:ascii="Times New Roman" w:hAnsi="Times New Roman" w:cs="Times New Roman"/>
          <w:sz w:val="28"/>
          <w:szCs w:val="28"/>
          <w:lang w:val="sv-SE"/>
        </w:rPr>
        <w:sym w:font="Symbol" w:char="F05E"/>
      </w:r>
      <w:r w:rsidR="0078209D"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m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thì:</w:t>
      </w:r>
    </w:p>
    <w:tbl>
      <w:tblPr>
        <w:tblW w:w="9048" w:type="dxa"/>
        <w:tblInd w:w="424" w:type="dxa"/>
        <w:tblLook w:val="04A0" w:firstRow="1" w:lastRow="0" w:firstColumn="1" w:lastColumn="0" w:noHBand="0" w:noVBand="1"/>
      </w:tblPr>
      <w:tblGrid>
        <w:gridCol w:w="2333"/>
        <w:gridCol w:w="1793"/>
        <w:gridCol w:w="2801"/>
        <w:gridCol w:w="2121"/>
      </w:tblGrid>
      <w:tr w:rsidR="00A73B22" w:rsidRPr="00793693" w14:paraId="7DA8E8BF" w14:textId="77777777" w:rsidTr="00655BDE">
        <w:trPr>
          <w:trHeight w:val="300"/>
        </w:trPr>
        <w:tc>
          <w:tcPr>
            <w:tcW w:w="2333" w:type="dxa"/>
            <w:shd w:val="clear" w:color="auto" w:fill="auto"/>
          </w:tcPr>
          <w:p w14:paraId="024CC5F8" w14:textId="77777777" w:rsidR="00A73B22" w:rsidRPr="00793693" w:rsidRDefault="00A73B22" w:rsidP="00655B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A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.   m </w:t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sym w:font="Symbol" w:char="F05E"/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n  </w:t>
            </w:r>
          </w:p>
        </w:tc>
        <w:tc>
          <w:tcPr>
            <w:tcW w:w="1793" w:type="dxa"/>
            <w:shd w:val="clear" w:color="auto" w:fill="auto"/>
          </w:tcPr>
          <w:p w14:paraId="56537ED4" w14:textId="77777777" w:rsidR="00A73B22" w:rsidRPr="00793693" w:rsidRDefault="00A73B22" w:rsidP="00655B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B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.   d // m   </w:t>
            </w:r>
          </w:p>
        </w:tc>
        <w:tc>
          <w:tcPr>
            <w:tcW w:w="2801" w:type="dxa"/>
            <w:shd w:val="clear" w:color="auto" w:fill="auto"/>
          </w:tcPr>
          <w:p w14:paraId="5C356CA6" w14:textId="77777777" w:rsidR="00A73B22" w:rsidRPr="00793693" w:rsidRDefault="00A73B22" w:rsidP="00655BDE">
            <w:pPr>
              <w:ind w:left="-568" w:firstLine="56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C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.   n // d   </w:t>
            </w:r>
          </w:p>
        </w:tc>
        <w:tc>
          <w:tcPr>
            <w:tcW w:w="2121" w:type="dxa"/>
            <w:shd w:val="clear" w:color="auto" w:fill="auto"/>
          </w:tcPr>
          <w:p w14:paraId="089600CA" w14:textId="77777777" w:rsidR="00A73B22" w:rsidRPr="00793693" w:rsidRDefault="00A73B22" w:rsidP="00655B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693">
              <w:rPr>
                <w:rFonts w:ascii="Times New Roman" w:hAnsi="Times New Roman" w:cs="Times New Roman"/>
                <w:b/>
                <w:color w:val="C00000"/>
                <w:sz w:val="28"/>
                <w:szCs w:val="28"/>
                <w:lang w:val="sv-SE"/>
              </w:rPr>
              <w:t xml:space="preserve"> </w:t>
            </w:r>
            <w:r w:rsidRPr="00793693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sv-SE"/>
              </w:rPr>
              <w:t>D</w:t>
            </w:r>
            <w:r w:rsidRPr="00793693">
              <w:rPr>
                <w:rFonts w:ascii="Times New Roman" w:hAnsi="Times New Roman" w:cs="Times New Roman"/>
                <w:color w:val="C00000"/>
                <w:sz w:val="28"/>
                <w:szCs w:val="28"/>
                <w:lang w:val="sv-SE"/>
              </w:rPr>
              <w:t xml:space="preserve">.  </w:t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d </w:t>
            </w:r>
            <w:r w:rsidR="0078209D"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sym w:font="Symbol" w:char="F05E"/>
            </w:r>
            <w:r w:rsidRPr="0079369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n</w:t>
            </w:r>
          </w:p>
        </w:tc>
      </w:tr>
    </w:tbl>
    <w:p w14:paraId="53F5DD66" w14:textId="77777777" w:rsidR="009D75AA" w:rsidRPr="00793693" w:rsidRDefault="00E1482E" w:rsidP="00E1482E">
      <w:pPr>
        <w:ind w:left="720" w:firstLine="426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  <w:r w:rsidR="009D75AA"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  <w:r w:rsidR="009D75AA"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ab/>
      </w:r>
    </w:p>
    <w:p w14:paraId="1A3B6F31" w14:textId="77777777" w:rsidR="005D3178" w:rsidRPr="00793693" w:rsidRDefault="005D3178" w:rsidP="005D3178">
      <w:pPr>
        <w:spacing w:before="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lastRenderedPageBreak/>
        <w:t>Câu 12</w:t>
      </w:r>
      <w:r w:rsidR="0078209D" w:rsidRPr="00793693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774FF3" w:rsidRPr="0079369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"/>
        </w:rPr>
        <w:t>NB</w:t>
      </w:r>
      <w:r w:rsidRPr="0079369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 </w:t>
      </w:r>
      <w:r w:rsidRPr="00793693">
        <w:rPr>
          <w:rFonts w:ascii="Times New Roman" w:eastAsia="Times New Roman" w:hAnsi="Times New Roman" w:cs="Times New Roman"/>
          <w:sz w:val="28"/>
          <w:szCs w:val="28"/>
        </w:rPr>
        <w:t>Khi định lí được phát biểu dưới dạng “Nếu</w:t>
      </w:r>
      <w:r w:rsidR="0078209D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93693">
        <w:rPr>
          <w:rFonts w:ascii="Times New Roman" w:eastAsia="Times New Roman" w:hAnsi="Times New Roman" w:cs="Times New Roman"/>
          <w:sz w:val="28"/>
          <w:szCs w:val="28"/>
        </w:rPr>
        <w:t>…</w:t>
      </w:r>
      <w:r w:rsidR="0078209D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93693">
        <w:rPr>
          <w:rFonts w:ascii="Times New Roman" w:eastAsia="Times New Roman" w:hAnsi="Times New Roman" w:cs="Times New Roman"/>
          <w:sz w:val="28"/>
          <w:szCs w:val="28"/>
        </w:rPr>
        <w:t>thì</w:t>
      </w:r>
      <w:r w:rsidR="0078209D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...</w:t>
      </w:r>
      <w:r w:rsidRPr="00793693">
        <w:rPr>
          <w:rFonts w:ascii="Times New Roman" w:eastAsia="Times New Roman" w:hAnsi="Times New Roman" w:cs="Times New Roman"/>
          <w:sz w:val="28"/>
          <w:szCs w:val="28"/>
        </w:rPr>
        <w:t>”  phần kết luận nằm ở:</w:t>
      </w:r>
    </w:p>
    <w:p w14:paraId="75257C2C" w14:textId="77777777" w:rsidR="005D3178" w:rsidRPr="00793693" w:rsidRDefault="005D3178" w:rsidP="005D3178">
      <w:pPr>
        <w:tabs>
          <w:tab w:val="left" w:pos="5136"/>
        </w:tabs>
        <w:ind w:firstLine="283"/>
        <w:rPr>
          <w:rFonts w:ascii="Times New Roman" w:eastAsia="Times New Roman" w:hAnsi="Times New Roman" w:cs="Times New Roman"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sz w:val="28"/>
          <w:szCs w:val="28"/>
        </w:rPr>
        <w:t xml:space="preserve">A. Trước từ “thì”                         B. Sau từ “nếu”   </w:t>
      </w:r>
    </w:p>
    <w:p w14:paraId="3A1987DD" w14:textId="77777777" w:rsidR="005D3178" w:rsidRPr="00793693" w:rsidRDefault="005D3178" w:rsidP="005D3178">
      <w:pPr>
        <w:tabs>
          <w:tab w:val="left" w:pos="5136"/>
        </w:tabs>
        <w:ind w:firstLine="283"/>
        <w:rPr>
          <w:rFonts w:ascii="Times New Roman" w:eastAsia="Times New Roman" w:hAnsi="Times New Roman" w:cs="Times New Roman"/>
          <w:sz w:val="28"/>
          <w:szCs w:val="28"/>
        </w:rPr>
      </w:pPr>
      <w:r w:rsidRPr="00793693">
        <w:rPr>
          <w:rFonts w:ascii="Times New Roman" w:eastAsia="Times New Roman" w:hAnsi="Times New Roman" w:cs="Times New Roman"/>
          <w:sz w:val="28"/>
          <w:szCs w:val="28"/>
        </w:rPr>
        <w:t>C. Sau từ “thì”                             D. Trước từ “nếu”</w:t>
      </w:r>
    </w:p>
    <w:p w14:paraId="007E0813" w14:textId="77777777" w:rsidR="009D75AA" w:rsidRPr="00793693" w:rsidRDefault="0078209D" w:rsidP="00A73B22">
      <w:pPr>
        <w:widowControl w:val="0"/>
        <w:tabs>
          <w:tab w:val="left" w:pos="1780"/>
          <w:tab w:val="left" w:pos="2386"/>
          <w:tab w:val="left" w:pos="3956"/>
          <w:tab w:val="left" w:pos="4546"/>
          <w:tab w:val="left" w:pos="5740"/>
        </w:tabs>
        <w:autoSpaceDE w:val="0"/>
        <w:autoSpaceDN w:val="0"/>
        <w:spacing w:before="30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            </w:t>
      </w:r>
      <w:r w:rsidR="009D75AA" w:rsidRPr="00793693">
        <w:rPr>
          <w:rFonts w:ascii="Times New Roman" w:hAnsi="Times New Roman" w:cs="Times New Roman"/>
          <w:b/>
          <w:sz w:val="28"/>
          <w:szCs w:val="28"/>
          <w:lang w:val="it-IT"/>
        </w:rPr>
        <w:t>II</w:t>
      </w:r>
      <w:r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. </w:t>
      </w:r>
      <w:r w:rsidR="009D75AA" w:rsidRPr="00793693">
        <w:rPr>
          <w:rFonts w:ascii="Times New Roman" w:hAnsi="Times New Roman" w:cs="Times New Roman"/>
          <w:b/>
          <w:sz w:val="28"/>
          <w:szCs w:val="28"/>
          <w:lang w:val="it-IT"/>
        </w:rPr>
        <w:t xml:space="preserve">TỰ LUẬN  </w:t>
      </w:r>
      <w:r w:rsidR="009D75AA" w:rsidRPr="00793693">
        <w:rPr>
          <w:rFonts w:ascii="Times New Roman" w:hAnsi="Times New Roman" w:cs="Times New Roman"/>
          <w:b/>
          <w:i/>
          <w:sz w:val="28"/>
          <w:szCs w:val="28"/>
          <w:lang w:val="it-IT"/>
        </w:rPr>
        <w:t>(7 điểm)</w:t>
      </w:r>
    </w:p>
    <w:p w14:paraId="7E086BC2" w14:textId="77777777" w:rsidR="009D75AA" w:rsidRPr="00793693" w:rsidRDefault="0078209D" w:rsidP="0078209D">
      <w:pPr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Bài 1</w:t>
      </w:r>
      <w:r w:rsidR="009D75AA"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:</w:t>
      </w:r>
      <w:r w:rsidR="009D75AA"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 (1,5 điểm)  Tính</w:t>
      </w:r>
    </w:p>
    <w:p w14:paraId="241AEDC9" w14:textId="77777777" w:rsidR="009D75AA" w:rsidRPr="00793693" w:rsidRDefault="00382BFF" w:rsidP="00E1482E">
      <w:pPr>
        <w:spacing w:before="240"/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>TH</w:t>
      </w:r>
      <w:r w:rsidR="00A3654D">
        <w:rPr>
          <w:rFonts w:ascii="Times New Roman" w:hAnsi="Times New Roman" w:cs="Times New Roman"/>
          <w:color w:val="FF0000"/>
          <w:sz w:val="28"/>
          <w:szCs w:val="28"/>
          <w:lang w:val="pt-BR"/>
        </w:rPr>
        <w:t>:</w:t>
      </w: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>a)</w:t>
      </w:r>
      <w:r w:rsidR="0078209D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4A2D0F" w:rsidRPr="00793693">
        <w:rPr>
          <w:rFonts w:ascii="Times New Roman" w:eastAsia="Times New Roman" w:hAnsi="Times New Roman" w:cs="Times New Roman"/>
          <w:position w:val="-24"/>
          <w:sz w:val="28"/>
          <w:szCs w:val="28"/>
          <w:lang w:val="pt-BR"/>
        </w:rPr>
        <w:object w:dxaOrig="1540" w:dyaOrig="620" w14:anchorId="1D8E7E0D">
          <v:shape id="_x0000_i1045" type="#_x0000_t75" style="width:76.5pt;height:30.75pt" o:ole="">
            <v:imagedata r:id="rId51" o:title=""/>
          </v:shape>
          <o:OLEObject Type="Embed" ProgID="Equation.DSMT4" ShapeID="_x0000_i1045" DrawAspect="Content" ObjectID="_1764740400" r:id="rId52"/>
        </w:object>
      </w:r>
    </w:p>
    <w:p w14:paraId="38210439" w14:textId="77777777" w:rsidR="009D75AA" w:rsidRPr="00793693" w:rsidRDefault="00382BFF" w:rsidP="00E1482E">
      <w:pPr>
        <w:spacing w:before="240"/>
        <w:ind w:left="720"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>TH</w:t>
      </w:r>
      <w:r w:rsidR="00A3654D">
        <w:rPr>
          <w:rFonts w:ascii="Times New Roman" w:hAnsi="Times New Roman" w:cs="Times New Roman"/>
          <w:color w:val="FF0000"/>
          <w:sz w:val="28"/>
          <w:szCs w:val="28"/>
          <w:lang w:val="pt-BR"/>
        </w:rPr>
        <w:t>:</w:t>
      </w: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>b)</w:t>
      </w:r>
      <w:r w:rsidR="0078209D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4A2D0F" w:rsidRPr="00793693">
        <w:rPr>
          <w:rFonts w:ascii="Times New Roman" w:hAnsi="Times New Roman" w:cs="Times New Roman"/>
          <w:position w:val="-28"/>
          <w:sz w:val="28"/>
          <w:szCs w:val="28"/>
        </w:rPr>
        <w:object w:dxaOrig="2540" w:dyaOrig="720" w14:anchorId="7E868539">
          <v:shape id="_x0000_i1046" type="#_x0000_t75" style="width:127.5pt;height:36.75pt" o:ole="">
            <v:imagedata r:id="rId53" o:title=""/>
          </v:shape>
          <o:OLEObject Type="Embed" ProgID="Equation.DSMT4" ShapeID="_x0000_i1046" DrawAspect="Content" ObjectID="_1764740401" r:id="rId54"/>
        </w:object>
      </w:r>
    </w:p>
    <w:p w14:paraId="65ABCE21" w14:textId="77777777" w:rsidR="009D75AA" w:rsidRPr="00793693" w:rsidRDefault="00A73B22" w:rsidP="00E1482E">
      <w:pPr>
        <w:spacing w:before="240"/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 xml:space="preserve">VD: </w:t>
      </w:r>
      <w:r w:rsidR="009D75AA" w:rsidRPr="00793693">
        <w:rPr>
          <w:rFonts w:ascii="Times New Roman" w:hAnsi="Times New Roman" w:cs="Times New Roman"/>
          <w:noProof/>
          <w:sz w:val="28"/>
          <w:szCs w:val="28"/>
        </w:rPr>
        <w:t>c)</w:t>
      </w:r>
      <w:r w:rsidR="0078209D" w:rsidRPr="00793693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3B4438" w:rsidRPr="00793693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1939" w:dyaOrig="700" w14:anchorId="09B1C702">
          <v:shape id="_x0000_i1047" type="#_x0000_t75" style="width:96.75pt;height:35.25pt" o:ole="">
            <v:imagedata r:id="rId55" o:title=""/>
          </v:shape>
          <o:OLEObject Type="Embed" ProgID="Equation.DSMT4" ShapeID="_x0000_i1047" DrawAspect="Content" ObjectID="_1764740402" r:id="rId56"/>
        </w:object>
      </w:r>
    </w:p>
    <w:p w14:paraId="0B0FB683" w14:textId="77777777" w:rsidR="009D75AA" w:rsidRPr="00793693" w:rsidRDefault="0078209D" w:rsidP="0078209D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Bài 2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 </w:t>
      </w:r>
      <w:r w:rsidR="00FE5802" w:rsidRPr="00793693">
        <w:rPr>
          <w:rFonts w:ascii="Times New Roman" w:hAnsi="Times New Roman" w:cs="Times New Roman"/>
          <w:sz w:val="28"/>
          <w:szCs w:val="28"/>
          <w:lang w:val="pt-BR"/>
        </w:rPr>
        <w:t>(2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>,0 điểm)  Tìm x, biết:</w:t>
      </w:r>
    </w:p>
    <w:p w14:paraId="74D96FFE" w14:textId="77777777" w:rsidR="00793693" w:rsidRDefault="00382BFF" w:rsidP="00E1482E">
      <w:pPr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>TH</w:t>
      </w:r>
      <w:r w:rsid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>:</w:t>
      </w:r>
      <w:r w:rsidRPr="00793693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="008E1956" w:rsidRPr="00793693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280" w:dyaOrig="720" w14:anchorId="042C4F67">
          <v:shape id="_x0000_i1048" type="#_x0000_t75" style="width:65.25pt;height:36.75pt" o:ole="">
            <v:imagedata r:id="rId57" o:title=""/>
          </v:shape>
          <o:OLEObject Type="Embed" ProgID="Equation.DSMT4" ShapeID="_x0000_i1048" DrawAspect="Content" ObjectID="_1764740403" r:id="rId58"/>
        </w:objec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</w:t>
      </w:r>
      <w:r w:rsidR="00871DF8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54AA4A26" w14:textId="77777777" w:rsidR="00793693" w:rsidRDefault="00A73B22" w:rsidP="00E1482E">
      <w:pPr>
        <w:ind w:left="720" w:firstLine="72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 xml:space="preserve">VD: 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b) </w:t>
      </w:r>
      <w:r w:rsidR="008E1956" w:rsidRPr="00793693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400" w:dyaOrig="520" w14:anchorId="32EED452">
          <v:shape id="_x0000_i1049" type="#_x0000_t75" style="width:69.75pt;height:25.5pt" o:ole="">
            <v:imagedata r:id="rId59" o:title=""/>
          </v:shape>
          <o:OLEObject Type="Embed" ProgID="Equation.DSMT4" ShapeID="_x0000_i1049" DrawAspect="Content" ObjectID="_1764740404" r:id="rId60"/>
        </w:object>
      </w:r>
      <w:r w:rsidR="00FC4AA5" w:rsidRPr="00793693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8C786B" w:rsidRPr="00793693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</w:t>
      </w:r>
    </w:p>
    <w:p w14:paraId="23EB7CC8" w14:textId="77777777" w:rsidR="009D75AA" w:rsidRPr="00793693" w:rsidRDefault="008C786B" w:rsidP="00E1482E">
      <w:pPr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>VD</w:t>
      </w:r>
      <w:r w:rsid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>:</w:t>
      </w:r>
      <w:r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 xml:space="preserve"> </w:t>
      </w:r>
      <w:r w:rsidR="00FC4AA5" w:rsidRPr="00793693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="00793693">
        <w:rPr>
          <w:rFonts w:ascii="Times New Roman" w:eastAsia="Times New Roman" w:hAnsi="Times New Roman" w:cs="Times New Roman"/>
          <w:sz w:val="28"/>
          <w:szCs w:val="28"/>
          <w:lang w:val="pt-BR"/>
        </w:rPr>
        <w:t>)</w:t>
      </w:r>
      <w:r w:rsidR="00FC4AA5" w:rsidRPr="0079369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="00793693">
        <w:rPr>
          <w:rFonts w:ascii="Times New Roman" w:eastAsia="Times New Roman" w:hAnsi="Times New Roman" w:cs="Times New Roman"/>
          <w:sz w:val="28"/>
          <w:szCs w:val="28"/>
          <w:lang w:val="pt-BR"/>
        </w:rPr>
        <w:t>|x + 2| + 5 = 7,5</w:t>
      </w:r>
      <w:r w:rsidR="00FC4AA5" w:rsidRPr="0079369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</w:p>
    <w:p w14:paraId="1C1ECA7E" w14:textId="77777777" w:rsidR="00371940" w:rsidRDefault="00371940" w:rsidP="0078209D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</w:pPr>
    </w:p>
    <w:p w14:paraId="644B0256" w14:textId="77777777" w:rsidR="00A23860" w:rsidRPr="00793693" w:rsidRDefault="0078209D" w:rsidP="0078209D">
      <w:p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Bài 3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 (</w:t>
      </w:r>
      <w:r w:rsidR="009D75AA" w:rsidRPr="00793693">
        <w:rPr>
          <w:rFonts w:ascii="Times New Roman" w:hAnsi="Times New Roman" w:cs="Times New Roman"/>
          <w:sz w:val="28"/>
          <w:szCs w:val="28"/>
          <w:lang w:val="pt-BR"/>
        </w:rPr>
        <w:t>2,5 điểm)</w:t>
      </w:r>
      <w:r w:rsidR="00A23860" w:rsidRPr="0079369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A23860" w:rsidRPr="0079369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o hình vẽ sau.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35"/>
        <w:gridCol w:w="3510"/>
        <w:gridCol w:w="3510"/>
      </w:tblGrid>
      <w:tr w:rsidR="00A234AE" w:rsidRPr="00793693" w14:paraId="7B732E59" w14:textId="77777777" w:rsidTr="00A234AE">
        <w:tc>
          <w:tcPr>
            <w:tcW w:w="3735" w:type="dxa"/>
            <w:shd w:val="clear" w:color="auto" w:fill="auto"/>
          </w:tcPr>
          <w:p w14:paraId="2CA590C8" w14:textId="77777777"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pt-BR"/>
              </w:rPr>
              <w:t>TH: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 a) Chứng minh:  a//b</w:t>
            </w:r>
          </w:p>
          <w:p w14:paraId="66B025F1" w14:textId="77777777"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pt-BR"/>
              </w:rPr>
              <w:t xml:space="preserve">TH: 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b) Tính </w:t>
            </w:r>
            <w:r w:rsidRPr="00793693">
              <w:rPr>
                <w:rFonts w:ascii="Times New Roman" w:eastAsia="SimSun" w:hAnsi="Times New Roman" w:cs="Times New Roman"/>
                <w:position w:val="-4"/>
                <w:sz w:val="28"/>
                <w:szCs w:val="28"/>
                <w:lang w:val="nl-NL"/>
              </w:rPr>
              <w:object w:dxaOrig="620" w:dyaOrig="340" w14:anchorId="0F542695">
                <v:shape id="_x0000_i1050" type="#_x0000_t75" style="width:32.25pt;height:18pt" o:ole="">
                  <v:imagedata r:id="rId61" o:title=""/>
                </v:shape>
                <o:OLEObject Type="Embed" ProgID="Equation.DSMT4" ShapeID="_x0000_i1050" DrawAspect="Content" ObjectID="_1764740405" r:id="rId62"/>
              </w:object>
            </w:r>
          </w:p>
          <w:p w14:paraId="0EAC6DDD" w14:textId="77777777" w:rsidR="00A234AE" w:rsidRPr="00A234AE" w:rsidRDefault="00A234AE" w:rsidP="00A23860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793693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pt-BR"/>
              </w:rPr>
              <w:t>VD:</w:t>
            </w:r>
            <w:r w:rsidRPr="00793693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 c) Tính </w:t>
            </w:r>
            <w:r w:rsidRPr="00793693">
              <w:rPr>
                <w:rFonts w:ascii="Times New Roman" w:eastAsia="SimSun" w:hAnsi="Times New Roman" w:cs="Times New Roman"/>
                <w:position w:val="-6"/>
                <w:sz w:val="28"/>
                <w:szCs w:val="28"/>
                <w:lang w:val="nl-NL"/>
              </w:rPr>
              <w:object w:dxaOrig="600" w:dyaOrig="360" w14:anchorId="2A58DEF9">
                <v:shape id="_x0000_i1051" type="#_x0000_t75" style="width:30pt;height:18pt" o:ole="">
                  <v:imagedata r:id="rId63" o:title=""/>
                </v:shape>
                <o:OLEObject Type="Embed" ProgID="Equation.DSMT4" ShapeID="_x0000_i1051" DrawAspect="Content" ObjectID="_1764740406" r:id="rId64"/>
              </w:object>
            </w:r>
          </w:p>
          <w:p w14:paraId="07FF6C90" w14:textId="77777777"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3510" w:type="dxa"/>
          </w:tcPr>
          <w:p w14:paraId="6CF48968" w14:textId="77777777"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A234A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2E6EBCD1" wp14:editId="694E66E7">
                  <wp:simplePos x="0" y="0"/>
                  <wp:positionH relativeFrom="column">
                    <wp:posOffset>241934</wp:posOffset>
                  </wp:positionH>
                  <wp:positionV relativeFrom="paragraph">
                    <wp:posOffset>-197485</wp:posOffset>
                  </wp:positionV>
                  <wp:extent cx="3149917" cy="2344125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4062" cy="2347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510" w:type="dxa"/>
            <w:shd w:val="clear" w:color="auto" w:fill="auto"/>
          </w:tcPr>
          <w:p w14:paraId="7C48445A" w14:textId="77777777" w:rsidR="00A234AE" w:rsidRPr="00793693" w:rsidRDefault="00A234AE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</w:p>
        </w:tc>
      </w:tr>
    </w:tbl>
    <w:p w14:paraId="0CC5FDB4" w14:textId="77777777" w:rsidR="00371940" w:rsidRDefault="00371940" w:rsidP="004305F5">
      <w:pPr>
        <w:jc w:val="both"/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</w:pPr>
    </w:p>
    <w:p w14:paraId="22A28F20" w14:textId="77777777" w:rsidR="009D75AA" w:rsidRPr="00793693" w:rsidRDefault="0078209D" w:rsidP="004305F5">
      <w:pPr>
        <w:jc w:val="both"/>
        <w:rPr>
          <w:rFonts w:ascii="Times New Roman" w:hAnsi="Times New Roman" w:cs="Times New Roman"/>
          <w:sz w:val="28"/>
          <w:szCs w:val="28"/>
        </w:rPr>
      </w:pPr>
      <w:r w:rsidRPr="00793693">
        <w:rPr>
          <w:rFonts w:ascii="Times New Roman" w:hAnsi="Times New Roman" w:cs="Times New Roman"/>
          <w:b/>
          <w:i/>
          <w:sz w:val="28"/>
          <w:szCs w:val="28"/>
          <w:u w:val="single"/>
          <w:lang w:val="sv-SE"/>
        </w:rPr>
        <w:t>Bài 4:</w:t>
      </w:r>
      <w:r w:rsidRPr="00793693">
        <w:rPr>
          <w:rFonts w:ascii="Times New Roman" w:hAnsi="Times New Roman" w:cs="Times New Roman"/>
          <w:sz w:val="28"/>
          <w:szCs w:val="28"/>
          <w:lang w:val="sv-SE"/>
        </w:rPr>
        <w:t xml:space="preserve">  </w:t>
      </w:r>
      <w:r w:rsidR="009D75AA" w:rsidRPr="00793693">
        <w:rPr>
          <w:rFonts w:ascii="Times New Roman" w:hAnsi="Times New Roman" w:cs="Times New Roman"/>
          <w:sz w:val="28"/>
          <w:szCs w:val="28"/>
        </w:rPr>
        <w:t>(1</w:t>
      </w:r>
      <w:r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D75AA" w:rsidRPr="00793693">
        <w:rPr>
          <w:rFonts w:ascii="Times New Roman" w:hAnsi="Times New Roman" w:cs="Times New Roman"/>
          <w:sz w:val="28"/>
          <w:szCs w:val="28"/>
        </w:rPr>
        <w:t xml:space="preserve">điểm)  </w:t>
      </w:r>
      <w:r w:rsidR="00A73B22" w:rsidRPr="00793693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>VDC</w:t>
      </w:r>
    </w:p>
    <w:p w14:paraId="515982F5" w14:textId="77777777" w:rsidR="006F06DD" w:rsidRPr="00793693" w:rsidRDefault="009D75AA" w:rsidP="006F06DD">
      <w:pPr>
        <w:keepNext/>
        <w:ind w:left="-709" w:right="-286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3693">
        <w:rPr>
          <w:rFonts w:ascii="Times New Roman" w:hAnsi="Times New Roman" w:cs="Times New Roman"/>
          <w:sz w:val="28"/>
          <w:szCs w:val="28"/>
        </w:rPr>
        <w:tab/>
      </w:r>
      <w:r w:rsidR="006F06DD" w:rsidRP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6F06DD" w:rsidRPr="00793693">
        <w:rPr>
          <w:rFonts w:ascii="Times New Roman" w:hAnsi="Times New Roman" w:cs="Times New Roman"/>
          <w:sz w:val="28"/>
          <w:szCs w:val="28"/>
          <w:lang w:val="en-US"/>
        </w:rPr>
        <w:t xml:space="preserve">Chứng minh rằng với mọi số tự nhiên </w:t>
      </w:r>
      <w:r w:rsidR="006F06DD" w:rsidRPr="0079369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78209D" w:rsidRPr="00793693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793693" w:rsidRPr="00A234AE">
        <w:rPr>
          <w:rFonts w:ascii="Times New Roman" w:hAnsi="Times New Roman" w:cs="Times New Roman"/>
          <w:sz w:val="28"/>
          <w:szCs w:val="28"/>
          <w:lang w:val="en-US"/>
        </w:rPr>
        <w:t>thì</w:t>
      </w:r>
      <w:r w:rsidR="006F06DD" w:rsidRPr="00A234A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793693" w:rsidRPr="00A234AE">
        <w:rPr>
          <w:rFonts w:ascii="Times New Roman" w:hAnsi="Times New Roman" w:cs="Times New Roman"/>
          <w:i/>
          <w:sz w:val="28"/>
          <w:szCs w:val="28"/>
          <w:lang w:val="en-US"/>
        </w:rPr>
        <w:t>7</w:t>
      </w:r>
      <w:r w:rsidR="00793693" w:rsidRPr="00A234AE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4n</w:t>
      </w:r>
      <w:r w:rsidR="00793693" w:rsidRPr="00A234A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1</w:t>
      </w:r>
      <w:r w:rsidR="0079369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6F06DD" w:rsidRPr="00793693">
        <w:rPr>
          <w:rFonts w:ascii="Times New Roman" w:hAnsi="Times New Roman" w:cs="Times New Roman"/>
          <w:sz w:val="28"/>
          <w:szCs w:val="28"/>
          <w:lang w:val="en-US"/>
        </w:rPr>
        <w:t>chia hết cho 5</w:t>
      </w:r>
    </w:p>
    <w:p w14:paraId="7201E404" w14:textId="77777777" w:rsidR="009D75AA" w:rsidRPr="00793693" w:rsidRDefault="009D75AA" w:rsidP="00E1482E">
      <w:pPr>
        <w:tabs>
          <w:tab w:val="left" w:pos="1800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4D9566B0" w14:textId="77777777" w:rsidR="009D75AA" w:rsidRPr="00793693" w:rsidRDefault="009D75AA" w:rsidP="00E1482E">
      <w:pPr>
        <w:spacing w:before="60" w:after="60" w:line="360" w:lineRule="auto"/>
        <w:ind w:firstLine="7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3693">
        <w:rPr>
          <w:rFonts w:ascii="Times New Roman" w:hAnsi="Times New Roman" w:cs="Times New Roman"/>
          <w:b/>
          <w:sz w:val="28"/>
          <w:szCs w:val="28"/>
        </w:rPr>
        <w:t>------ Hế</w:t>
      </w:r>
      <w:r w:rsidR="00E1482E" w:rsidRPr="00793693">
        <w:rPr>
          <w:rFonts w:ascii="Times New Roman" w:hAnsi="Times New Roman" w:cs="Times New Roman"/>
          <w:b/>
          <w:sz w:val="28"/>
          <w:szCs w:val="28"/>
        </w:rPr>
        <w:t>t-----</w:t>
      </w:r>
    </w:p>
    <w:p w14:paraId="779143E1" w14:textId="77777777" w:rsidR="00B71BA8" w:rsidRPr="00793693" w:rsidRDefault="00B71BA8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AE5F5B1" w14:textId="77777777" w:rsidR="00B71BA8" w:rsidRPr="00793693" w:rsidRDefault="00B71BA8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030F50F6" w14:textId="77777777" w:rsidR="00602B5E" w:rsidRPr="00793693" w:rsidRDefault="00602B5E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7A8100FD" w14:textId="77777777" w:rsidR="00426A52" w:rsidRPr="00426A52" w:rsidRDefault="00426A52" w:rsidP="00426A52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26A52">
        <w:rPr>
          <w:rFonts w:ascii="Times New Roman" w:hAnsi="Times New Roman" w:cs="Times New Roman"/>
          <w:b/>
          <w:sz w:val="28"/>
          <w:szCs w:val="28"/>
          <w:u w:val="single"/>
        </w:rPr>
        <w:t>Tài liệu được chia sẻ bởi Website VnTeach.Com</w:t>
      </w:r>
    </w:p>
    <w:p w14:paraId="7DA18FAE" w14:textId="420FF31B" w:rsidR="00602B5E" w:rsidRPr="00793693" w:rsidRDefault="00426A52" w:rsidP="00426A52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26A52">
        <w:rPr>
          <w:rFonts w:ascii="Times New Roman" w:hAnsi="Times New Roman" w:cs="Times New Roman"/>
          <w:b/>
          <w:sz w:val="28"/>
          <w:szCs w:val="28"/>
          <w:u w:val="single"/>
        </w:rPr>
        <w:t>https://www.vnteach.com</w:t>
      </w:r>
    </w:p>
    <w:p w14:paraId="3A120DC2" w14:textId="77777777" w:rsidR="00602B5E" w:rsidRPr="00793693" w:rsidRDefault="00602B5E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61A6AC82" w14:textId="77777777" w:rsidR="009D75AA" w:rsidRPr="00793693" w:rsidRDefault="009D75AA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sectPr w:rsidR="009D75AA" w:rsidRPr="00793693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E5516C" w14:textId="77777777" w:rsidR="0040214D" w:rsidRDefault="0040214D">
      <w:r>
        <w:separator/>
      </w:r>
    </w:p>
  </w:endnote>
  <w:endnote w:type="continuationSeparator" w:id="0">
    <w:p w14:paraId="51763181" w14:textId="77777777" w:rsidR="0040214D" w:rsidRDefault="004021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CB5849" w14:textId="77777777" w:rsidR="000325BE" w:rsidRDefault="000325B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3</w:t>
    </w:r>
    <w:r>
      <w:rPr>
        <w:color w:val="000000"/>
      </w:rPr>
      <w:fldChar w:fldCharType="end"/>
    </w:r>
  </w:p>
  <w:p w14:paraId="3C06B133" w14:textId="77777777" w:rsidR="000325BE" w:rsidRDefault="000325B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362D6C" w14:textId="77777777" w:rsidR="0040214D" w:rsidRDefault="0040214D">
      <w:r>
        <w:separator/>
      </w:r>
    </w:p>
  </w:footnote>
  <w:footnote w:type="continuationSeparator" w:id="0">
    <w:p w14:paraId="50E52260" w14:textId="77777777" w:rsidR="0040214D" w:rsidRDefault="004021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A25BE9"/>
    <w:multiLevelType w:val="multilevel"/>
    <w:tmpl w:val="A26A25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1" w15:restartNumberingAfterBreak="0">
    <w:nsid w:val="0659473F"/>
    <w:multiLevelType w:val="hybridMultilevel"/>
    <w:tmpl w:val="D200EA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 w15:restartNumberingAfterBreak="0">
    <w:nsid w:val="450E792E"/>
    <w:multiLevelType w:val="hybridMultilevel"/>
    <w:tmpl w:val="58AAD2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8103778">
    <w:abstractNumId w:val="3"/>
  </w:num>
  <w:num w:numId="2" w16cid:durableId="638194380">
    <w:abstractNumId w:val="5"/>
  </w:num>
  <w:num w:numId="3" w16cid:durableId="401683066">
    <w:abstractNumId w:val="2"/>
  </w:num>
  <w:num w:numId="4" w16cid:durableId="1079716899">
    <w:abstractNumId w:val="6"/>
  </w:num>
  <w:num w:numId="5" w16cid:durableId="1667515717">
    <w:abstractNumId w:val="0"/>
  </w:num>
  <w:num w:numId="6" w16cid:durableId="1689914898">
    <w:abstractNumId w:val="4"/>
  </w:num>
  <w:num w:numId="7" w16cid:durableId="159169243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BF32F4"/>
    <w:rsid w:val="000325BE"/>
    <w:rsid w:val="00043AAA"/>
    <w:rsid w:val="000D51B2"/>
    <w:rsid w:val="000E70B9"/>
    <w:rsid w:val="0012571A"/>
    <w:rsid w:val="00140129"/>
    <w:rsid w:val="00154CCA"/>
    <w:rsid w:val="00165538"/>
    <w:rsid w:val="0017379E"/>
    <w:rsid w:val="00173F0D"/>
    <w:rsid w:val="001852BE"/>
    <w:rsid w:val="00190143"/>
    <w:rsid w:val="00191E4F"/>
    <w:rsid w:val="001C14D0"/>
    <w:rsid w:val="001C3202"/>
    <w:rsid w:val="001F3BDE"/>
    <w:rsid w:val="00252544"/>
    <w:rsid w:val="002843F5"/>
    <w:rsid w:val="00291993"/>
    <w:rsid w:val="0029617E"/>
    <w:rsid w:val="002976B4"/>
    <w:rsid w:val="002D50C1"/>
    <w:rsid w:val="002E1DE1"/>
    <w:rsid w:val="002F12DC"/>
    <w:rsid w:val="00303596"/>
    <w:rsid w:val="003147F3"/>
    <w:rsid w:val="003655A0"/>
    <w:rsid w:val="00371940"/>
    <w:rsid w:val="00382BFF"/>
    <w:rsid w:val="003B4438"/>
    <w:rsid w:val="003B5902"/>
    <w:rsid w:val="0040214D"/>
    <w:rsid w:val="00404D5D"/>
    <w:rsid w:val="00415586"/>
    <w:rsid w:val="004250B3"/>
    <w:rsid w:val="00426A52"/>
    <w:rsid w:val="004305F5"/>
    <w:rsid w:val="00440E63"/>
    <w:rsid w:val="00444D98"/>
    <w:rsid w:val="0048660C"/>
    <w:rsid w:val="004A2968"/>
    <w:rsid w:val="004A2D0F"/>
    <w:rsid w:val="004D0964"/>
    <w:rsid w:val="005042BC"/>
    <w:rsid w:val="00517701"/>
    <w:rsid w:val="00540663"/>
    <w:rsid w:val="00563CFF"/>
    <w:rsid w:val="0058342A"/>
    <w:rsid w:val="005D3178"/>
    <w:rsid w:val="00602B5E"/>
    <w:rsid w:val="00621685"/>
    <w:rsid w:val="00655BDE"/>
    <w:rsid w:val="00674A46"/>
    <w:rsid w:val="006759E9"/>
    <w:rsid w:val="00696FA2"/>
    <w:rsid w:val="006D7538"/>
    <w:rsid w:val="006F06DD"/>
    <w:rsid w:val="006F686F"/>
    <w:rsid w:val="006F6B98"/>
    <w:rsid w:val="0070183A"/>
    <w:rsid w:val="007121D0"/>
    <w:rsid w:val="0071546E"/>
    <w:rsid w:val="00771B16"/>
    <w:rsid w:val="00774FF3"/>
    <w:rsid w:val="0077695A"/>
    <w:rsid w:val="007774FA"/>
    <w:rsid w:val="0078209D"/>
    <w:rsid w:val="00793693"/>
    <w:rsid w:val="0082567B"/>
    <w:rsid w:val="00827331"/>
    <w:rsid w:val="00871DF8"/>
    <w:rsid w:val="008C786B"/>
    <w:rsid w:val="008E1956"/>
    <w:rsid w:val="009024D9"/>
    <w:rsid w:val="00941B68"/>
    <w:rsid w:val="009518B9"/>
    <w:rsid w:val="00963BEF"/>
    <w:rsid w:val="009804B7"/>
    <w:rsid w:val="009D75AA"/>
    <w:rsid w:val="009F1157"/>
    <w:rsid w:val="00A20C3E"/>
    <w:rsid w:val="00A234AE"/>
    <w:rsid w:val="00A23860"/>
    <w:rsid w:val="00A27B14"/>
    <w:rsid w:val="00A3654D"/>
    <w:rsid w:val="00A409FB"/>
    <w:rsid w:val="00A60EF0"/>
    <w:rsid w:val="00A62D50"/>
    <w:rsid w:val="00A678B0"/>
    <w:rsid w:val="00A73B22"/>
    <w:rsid w:val="00A779BD"/>
    <w:rsid w:val="00A8422E"/>
    <w:rsid w:val="00A92B2C"/>
    <w:rsid w:val="00AB1780"/>
    <w:rsid w:val="00AB4F8B"/>
    <w:rsid w:val="00AC452C"/>
    <w:rsid w:val="00AC456E"/>
    <w:rsid w:val="00AC7A14"/>
    <w:rsid w:val="00AD157D"/>
    <w:rsid w:val="00B27A7A"/>
    <w:rsid w:val="00B328CD"/>
    <w:rsid w:val="00B36F4B"/>
    <w:rsid w:val="00B508B3"/>
    <w:rsid w:val="00B54BB1"/>
    <w:rsid w:val="00B7043B"/>
    <w:rsid w:val="00B71BA8"/>
    <w:rsid w:val="00BB1150"/>
    <w:rsid w:val="00BC027E"/>
    <w:rsid w:val="00BC5DF0"/>
    <w:rsid w:val="00BE6155"/>
    <w:rsid w:val="00BF32F4"/>
    <w:rsid w:val="00BF4390"/>
    <w:rsid w:val="00C740FE"/>
    <w:rsid w:val="00CB42C2"/>
    <w:rsid w:val="00CC010B"/>
    <w:rsid w:val="00CD7644"/>
    <w:rsid w:val="00CD7E57"/>
    <w:rsid w:val="00D075C7"/>
    <w:rsid w:val="00D24694"/>
    <w:rsid w:val="00D31DA1"/>
    <w:rsid w:val="00D41348"/>
    <w:rsid w:val="00D56D2A"/>
    <w:rsid w:val="00D63753"/>
    <w:rsid w:val="00D778C7"/>
    <w:rsid w:val="00DB014A"/>
    <w:rsid w:val="00DE1A35"/>
    <w:rsid w:val="00DE6DC8"/>
    <w:rsid w:val="00DF74B0"/>
    <w:rsid w:val="00E027FE"/>
    <w:rsid w:val="00E1482E"/>
    <w:rsid w:val="00E17DE6"/>
    <w:rsid w:val="00E650AA"/>
    <w:rsid w:val="00E75B0D"/>
    <w:rsid w:val="00E96B17"/>
    <w:rsid w:val="00EA3D78"/>
    <w:rsid w:val="00F32A69"/>
    <w:rsid w:val="00F347AC"/>
    <w:rsid w:val="00F351FC"/>
    <w:rsid w:val="00F422EE"/>
    <w:rsid w:val="00FB296A"/>
    <w:rsid w:val="00FB4D8F"/>
    <w:rsid w:val="00FB7F9B"/>
    <w:rsid w:val="00FC4AA5"/>
    <w:rsid w:val="00FC5148"/>
    <w:rsid w:val="00FE225B"/>
    <w:rsid w:val="00FE5802"/>
    <w:rsid w:val="00FF2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B5850"/>
  <w15:docId w15:val="{C192D2BB-E3B1-4F20-AE2A-1915F77AE5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table" w:customStyle="1" w:styleId="TableGrid1">
    <w:name w:val="Table Grid1"/>
    <w:basedOn w:val="TableNormal"/>
    <w:next w:val="TableGrid"/>
    <w:rsid w:val="00AB4F8B"/>
    <w:rPr>
      <w:rFonts w:ascii="Times New Roman" w:eastAsia="SimSu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AB4F8B"/>
    <w:pPr>
      <w:spacing w:after="160" w:line="240" w:lineRule="exact"/>
    </w:pPr>
    <w:rPr>
      <w:rFonts w:ascii="Arial" w:eastAsia="Times New Roman" w:hAnsi="Arial" w:cs="Arial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e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e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Props1.xml><?xml version="1.0" encoding="utf-8"?>
<ds:datastoreItem xmlns:ds="http://schemas.openxmlformats.org/officeDocument/2006/customXml" ds:itemID="{CB12774F-570B-44C7-B28E-1CA9BDE5E29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1</Pages>
  <Words>867</Words>
  <Characters>4943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Website VnTeach.Com</cp:keywords>
  <cp:lastModifiedBy>Admin</cp:lastModifiedBy>
  <cp:revision>3</cp:revision>
  <cp:lastPrinted>2022-07-15T11:13:00Z</cp:lastPrinted>
  <dcterms:created xsi:type="dcterms:W3CDTF">2022-07-14T00:46:00Z</dcterms:created>
  <dcterms:modified xsi:type="dcterms:W3CDTF">2023-12-22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